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Pr="006634CB" w:rsidRDefault="00471BB3" w:rsidP="00471BB3">
      <w:pPr>
        <w:jc w:val="right"/>
        <w:rPr>
          <w:sz w:val="28"/>
          <w:szCs w:val="28"/>
        </w:rPr>
      </w:pPr>
      <w:r>
        <w:rPr>
          <w:sz w:val="28"/>
        </w:rPr>
        <w:t xml:space="preserve">                           </w:t>
      </w:r>
      <w:r w:rsidR="00081591">
        <w:rPr>
          <w:sz w:val="28"/>
        </w:rPr>
        <w:t xml:space="preserve">                             </w:t>
      </w:r>
      <w:r>
        <w:rPr>
          <w:sz w:val="28"/>
          <w:szCs w:val="28"/>
        </w:rPr>
        <w:t xml:space="preserve">ПРИЛОЖЕНИЕ  </w:t>
      </w:r>
    </w:p>
    <w:p w:rsidR="00471BB3" w:rsidRDefault="00081591" w:rsidP="00471BB3">
      <w:pPr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471BB3">
        <w:rPr>
          <w:sz w:val="28"/>
          <w:szCs w:val="28"/>
        </w:rPr>
        <w:t xml:space="preserve"> к постановлению</w:t>
      </w:r>
    </w:p>
    <w:p w:rsidR="00471BB3" w:rsidRDefault="00471BB3" w:rsidP="00471BB3">
      <w:pPr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Администрации ТСП</w:t>
      </w:r>
    </w:p>
    <w:p w:rsidR="00471BB3" w:rsidRDefault="00471BB3" w:rsidP="00471BB3">
      <w:pPr>
        <w:jc w:val="right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от 12.01.2017  № 4</w:t>
      </w:r>
    </w:p>
    <w:p w:rsidR="00471BB3" w:rsidRDefault="00471BB3" w:rsidP="00471BB3">
      <w:pPr>
        <w:pStyle w:val="a3"/>
        <w:tabs>
          <w:tab w:val="clear" w:pos="4677"/>
          <w:tab w:val="clear" w:pos="9355"/>
        </w:tabs>
        <w:jc w:val="right"/>
        <w:rPr>
          <w:sz w:val="28"/>
        </w:rPr>
      </w:pPr>
    </w:p>
    <w:p w:rsidR="00471BB3" w:rsidRDefault="00471BB3" w:rsidP="00081591">
      <w:pPr>
        <w:pStyle w:val="2"/>
        <w:jc w:val="center"/>
        <w:rPr>
          <w:b w:val="0"/>
          <w:bCs w:val="0"/>
          <w:sz w:val="32"/>
          <w:szCs w:val="32"/>
        </w:rPr>
      </w:pPr>
      <w:r>
        <w:rPr>
          <w:b w:val="0"/>
          <w:bCs w:val="0"/>
          <w:sz w:val="32"/>
          <w:szCs w:val="32"/>
        </w:rPr>
        <w:t>ВЕДОМСТВЕННАЯ</w:t>
      </w:r>
      <w:r w:rsidRPr="00C73732">
        <w:rPr>
          <w:b w:val="0"/>
          <w:bCs w:val="0"/>
          <w:sz w:val="32"/>
          <w:szCs w:val="32"/>
        </w:rPr>
        <w:t xml:space="preserve"> ЦЕЛЕВАЯ</w:t>
      </w:r>
      <w:r>
        <w:rPr>
          <w:b w:val="0"/>
          <w:bCs w:val="0"/>
          <w:sz w:val="32"/>
          <w:szCs w:val="32"/>
        </w:rPr>
        <w:t xml:space="preserve"> </w:t>
      </w:r>
      <w:r w:rsidRPr="00C73732">
        <w:rPr>
          <w:b w:val="0"/>
          <w:bCs w:val="0"/>
          <w:sz w:val="32"/>
          <w:szCs w:val="32"/>
        </w:rPr>
        <w:t>ПРОГРАММА</w:t>
      </w:r>
    </w:p>
    <w:p w:rsidR="00471BB3" w:rsidRPr="009C7135" w:rsidRDefault="00471BB3" w:rsidP="00081591">
      <w:pPr>
        <w:spacing w:before="28" w:after="28"/>
        <w:ind w:left="-360" w:firstLine="360"/>
        <w:jc w:val="center"/>
        <w:rPr>
          <w:b/>
          <w:color w:val="000000"/>
          <w:spacing w:val="-4"/>
          <w:sz w:val="28"/>
          <w:szCs w:val="28"/>
        </w:rPr>
      </w:pPr>
      <w:r w:rsidRPr="009C7135">
        <w:rPr>
          <w:b/>
          <w:color w:val="000000"/>
          <w:spacing w:val="-4"/>
          <w:sz w:val="28"/>
          <w:szCs w:val="28"/>
        </w:rPr>
        <w:t>«</w:t>
      </w:r>
      <w:r w:rsidRPr="009C7135">
        <w:rPr>
          <w:b/>
          <w:sz w:val="28"/>
          <w:szCs w:val="28"/>
        </w:rPr>
        <w:t xml:space="preserve">Организация деятельности администрации </w:t>
      </w:r>
      <w:proofErr w:type="spellStart"/>
      <w:r w:rsidRPr="009C7135">
        <w:rPr>
          <w:b/>
          <w:sz w:val="28"/>
          <w:szCs w:val="28"/>
        </w:rPr>
        <w:t>Туношенского</w:t>
      </w:r>
      <w:proofErr w:type="spellEnd"/>
      <w:r w:rsidRPr="009C7135">
        <w:rPr>
          <w:b/>
          <w:sz w:val="28"/>
          <w:szCs w:val="28"/>
        </w:rPr>
        <w:t xml:space="preserve"> сельского поселения Ярославского муниципального района Ярославской </w:t>
      </w:r>
      <w:r>
        <w:rPr>
          <w:b/>
          <w:sz w:val="28"/>
          <w:szCs w:val="28"/>
        </w:rPr>
        <w:t>о</w:t>
      </w:r>
      <w:r w:rsidRPr="009C7135">
        <w:rPr>
          <w:b/>
          <w:sz w:val="28"/>
          <w:szCs w:val="28"/>
        </w:rPr>
        <w:t>бласти</w:t>
      </w:r>
    </w:p>
    <w:p w:rsidR="00471BB3" w:rsidRPr="009C7135" w:rsidRDefault="00471BB3" w:rsidP="00081591">
      <w:pPr>
        <w:spacing w:before="28" w:after="28"/>
        <w:jc w:val="center"/>
        <w:rPr>
          <w:b/>
          <w:color w:val="000000"/>
          <w:spacing w:val="-4"/>
          <w:sz w:val="28"/>
          <w:szCs w:val="28"/>
        </w:rPr>
      </w:pPr>
      <w:r w:rsidRPr="009C7135">
        <w:rPr>
          <w:b/>
          <w:color w:val="000000"/>
          <w:spacing w:val="-4"/>
          <w:sz w:val="28"/>
          <w:szCs w:val="28"/>
        </w:rPr>
        <w:t>на 201</w:t>
      </w:r>
      <w:r>
        <w:rPr>
          <w:b/>
          <w:color w:val="000000"/>
          <w:spacing w:val="-4"/>
          <w:sz w:val="28"/>
          <w:szCs w:val="28"/>
        </w:rPr>
        <w:t>7</w:t>
      </w:r>
      <w:r w:rsidRPr="009C7135">
        <w:rPr>
          <w:b/>
          <w:color w:val="000000"/>
          <w:spacing w:val="-4"/>
          <w:sz w:val="28"/>
          <w:szCs w:val="28"/>
        </w:rPr>
        <w:t>-201</w:t>
      </w:r>
      <w:r>
        <w:rPr>
          <w:b/>
          <w:color w:val="000000"/>
          <w:spacing w:val="-4"/>
          <w:sz w:val="28"/>
          <w:szCs w:val="28"/>
        </w:rPr>
        <w:t>9</w:t>
      </w:r>
      <w:r w:rsidRPr="009C7135">
        <w:rPr>
          <w:b/>
          <w:color w:val="000000"/>
          <w:spacing w:val="-4"/>
          <w:sz w:val="28"/>
          <w:szCs w:val="28"/>
        </w:rPr>
        <w:t xml:space="preserve"> годы»</w:t>
      </w:r>
    </w:p>
    <w:p w:rsidR="00471BB3" w:rsidRDefault="00471BB3" w:rsidP="00471BB3">
      <w:r>
        <w:t xml:space="preserve">                                                                        </w:t>
      </w:r>
    </w:p>
    <w:p w:rsidR="00471BB3" w:rsidRPr="00A17364" w:rsidRDefault="00471BB3" w:rsidP="00471BB3">
      <w:pPr>
        <w:jc w:val="center"/>
        <w:rPr>
          <w:sz w:val="28"/>
          <w:szCs w:val="28"/>
        </w:rPr>
      </w:pPr>
      <w:smartTag w:uri="urn:schemas-microsoft-com:office:smarttags" w:element="place">
        <w:r w:rsidRPr="00A17364">
          <w:rPr>
            <w:sz w:val="28"/>
            <w:szCs w:val="28"/>
            <w:lang w:val="en-GB"/>
          </w:rPr>
          <w:t>I</w:t>
        </w:r>
        <w:r w:rsidRPr="00A17364">
          <w:rPr>
            <w:sz w:val="28"/>
            <w:szCs w:val="28"/>
          </w:rPr>
          <w:t>.</w:t>
        </w:r>
      </w:smartTag>
      <w:r w:rsidRPr="00A17364">
        <w:rPr>
          <w:sz w:val="28"/>
          <w:szCs w:val="28"/>
        </w:rPr>
        <w:t xml:space="preserve"> Паспорт Программы</w:t>
      </w:r>
    </w:p>
    <w:p w:rsidR="00471BB3" w:rsidRDefault="00471BB3" w:rsidP="00471BB3">
      <w:pPr>
        <w:jc w:val="center"/>
        <w:rPr>
          <w:b/>
          <w:sz w:val="28"/>
        </w:rPr>
      </w:pPr>
    </w:p>
    <w:tbl>
      <w:tblPr>
        <w:tblW w:w="9124" w:type="dxa"/>
        <w:jc w:val="center"/>
        <w:tblLook w:val="01E0"/>
      </w:tblPr>
      <w:tblGrid>
        <w:gridCol w:w="2211"/>
        <w:gridCol w:w="6913"/>
      </w:tblGrid>
      <w:tr w:rsidR="00471BB3" w:rsidRPr="009320C6" w:rsidTr="00471BB3">
        <w:trPr>
          <w:trHeight w:val="701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Наименование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 xml:space="preserve">Ведомственная целевая программа </w:t>
            </w:r>
            <w:r w:rsidRPr="00F479B4">
              <w:rPr>
                <w:color w:val="000000"/>
                <w:spacing w:val="-4"/>
                <w:sz w:val="28"/>
                <w:szCs w:val="28"/>
              </w:rPr>
              <w:t>«</w:t>
            </w:r>
            <w:r w:rsidRPr="00F479B4">
              <w:rPr>
                <w:sz w:val="28"/>
                <w:szCs w:val="28"/>
              </w:rPr>
              <w:t xml:space="preserve">Организация деятельности администрации </w:t>
            </w:r>
            <w:proofErr w:type="spellStart"/>
            <w:r w:rsidRPr="00F479B4">
              <w:rPr>
                <w:sz w:val="28"/>
                <w:szCs w:val="28"/>
              </w:rPr>
              <w:t>Туношенского</w:t>
            </w:r>
            <w:proofErr w:type="spellEnd"/>
            <w:r w:rsidRPr="00F479B4">
              <w:rPr>
                <w:sz w:val="28"/>
                <w:szCs w:val="28"/>
              </w:rPr>
              <w:t xml:space="preserve"> сельского поселения Ярославского муниципального района Ярославской области</w:t>
            </w:r>
            <w:r w:rsidRPr="00F479B4">
              <w:rPr>
                <w:color w:val="000000"/>
                <w:spacing w:val="-4"/>
                <w:sz w:val="28"/>
                <w:szCs w:val="28"/>
              </w:rPr>
              <w:t xml:space="preserve"> на </w:t>
            </w:r>
            <w:r>
              <w:rPr>
                <w:color w:val="000000"/>
                <w:spacing w:val="-4"/>
                <w:sz w:val="28"/>
                <w:szCs w:val="28"/>
              </w:rPr>
              <w:t>2017-2019 годы</w:t>
            </w:r>
            <w:r w:rsidRPr="00F479B4">
              <w:rPr>
                <w:color w:val="000000"/>
                <w:spacing w:val="-4"/>
                <w:sz w:val="28"/>
                <w:szCs w:val="28"/>
              </w:rPr>
              <w:t>»</w:t>
            </w:r>
            <w:r w:rsidRPr="009320C6">
              <w:rPr>
                <w:sz w:val="28"/>
                <w:szCs w:val="28"/>
              </w:rPr>
              <w:t xml:space="preserve"> (далее - Программа).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Основания для разработки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Федеральный закон</w:t>
            </w:r>
            <w:r>
              <w:rPr>
                <w:sz w:val="28"/>
                <w:szCs w:val="28"/>
              </w:rPr>
              <w:t xml:space="preserve"> </w:t>
            </w:r>
            <w:r w:rsidRPr="009320C6">
              <w:rPr>
                <w:sz w:val="28"/>
                <w:szCs w:val="28"/>
              </w:rPr>
              <w:t>от 06 октября 2003 года № 131-ФЗ «Об общих принципах организации местного самоуправления в Российской Федерации»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Заказчик Программы</w:t>
            </w:r>
          </w:p>
        </w:tc>
        <w:tc>
          <w:tcPr>
            <w:tcW w:w="6913" w:type="dxa"/>
          </w:tcPr>
          <w:p w:rsidR="00471BB3" w:rsidRPr="00F479B4" w:rsidRDefault="00471BB3" w:rsidP="00DE68CD">
            <w:pPr>
              <w:jc w:val="both"/>
              <w:rPr>
                <w:sz w:val="28"/>
                <w:szCs w:val="28"/>
              </w:rPr>
            </w:pPr>
            <w:r w:rsidRPr="00F479B4">
              <w:rPr>
                <w:sz w:val="28"/>
                <w:szCs w:val="28"/>
              </w:rPr>
              <w:t xml:space="preserve">Администрация </w:t>
            </w:r>
            <w:proofErr w:type="spellStart"/>
            <w:r w:rsidRPr="00F479B4">
              <w:rPr>
                <w:sz w:val="28"/>
                <w:szCs w:val="28"/>
              </w:rPr>
              <w:t>Туношенского</w:t>
            </w:r>
            <w:proofErr w:type="spellEnd"/>
            <w:r w:rsidRPr="00F479B4">
              <w:rPr>
                <w:sz w:val="28"/>
                <w:szCs w:val="28"/>
              </w:rPr>
              <w:t xml:space="preserve"> сельского поселения Ярославского муниципального района Ярославской области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Разработчик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дминистрация </w:t>
            </w:r>
            <w:proofErr w:type="spellStart"/>
            <w:r>
              <w:rPr>
                <w:sz w:val="28"/>
                <w:szCs w:val="28"/>
              </w:rPr>
              <w:t>Туношенского</w:t>
            </w:r>
            <w:proofErr w:type="spellEnd"/>
            <w:r>
              <w:rPr>
                <w:sz w:val="28"/>
                <w:szCs w:val="28"/>
              </w:rPr>
              <w:t xml:space="preserve"> сельского поселения Ярославского муниципального района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F479B4">
              <w:rPr>
                <w:sz w:val="28"/>
                <w:szCs w:val="28"/>
              </w:rPr>
              <w:t>Ярославской области</w:t>
            </w:r>
            <w:r w:rsidRPr="009320C6">
              <w:rPr>
                <w:b/>
                <w:sz w:val="28"/>
                <w:szCs w:val="28"/>
              </w:rPr>
              <w:t xml:space="preserve"> 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Исполнитель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C26150">
              <w:rPr>
                <w:sz w:val="28"/>
                <w:szCs w:val="28"/>
              </w:rPr>
              <w:t xml:space="preserve">Администрация </w:t>
            </w:r>
            <w:proofErr w:type="spellStart"/>
            <w:r w:rsidRPr="00C26150">
              <w:rPr>
                <w:sz w:val="28"/>
                <w:szCs w:val="28"/>
              </w:rPr>
              <w:t>Туношенского</w:t>
            </w:r>
            <w:proofErr w:type="spellEnd"/>
            <w:r w:rsidRPr="00C26150">
              <w:rPr>
                <w:sz w:val="28"/>
                <w:szCs w:val="28"/>
              </w:rPr>
              <w:t xml:space="preserve"> сельского поселения Ярославского муниципального района Ярославской области</w:t>
            </w:r>
            <w:r w:rsidRPr="009320C6">
              <w:rPr>
                <w:sz w:val="28"/>
                <w:szCs w:val="28"/>
              </w:rPr>
              <w:t xml:space="preserve"> 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муниципальное учреждение</w:t>
            </w:r>
            <w:r>
              <w:rPr>
                <w:sz w:val="28"/>
                <w:szCs w:val="28"/>
              </w:rPr>
              <w:t xml:space="preserve"> «Центр по благоустройству»</w:t>
            </w:r>
          </w:p>
        </w:tc>
      </w:tr>
      <w:tr w:rsidR="00471BB3" w:rsidRPr="009320C6" w:rsidTr="00471BB3">
        <w:trPr>
          <w:trHeight w:val="492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Координатор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дминистрация </w:t>
            </w:r>
            <w:proofErr w:type="spellStart"/>
            <w:r>
              <w:rPr>
                <w:sz w:val="28"/>
                <w:szCs w:val="28"/>
              </w:rPr>
              <w:t>Туношенского</w:t>
            </w:r>
            <w:proofErr w:type="spellEnd"/>
            <w:r>
              <w:rPr>
                <w:sz w:val="28"/>
                <w:szCs w:val="28"/>
              </w:rPr>
              <w:t xml:space="preserve"> сельского поселения Ярославского муниципального района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C26150">
              <w:rPr>
                <w:sz w:val="28"/>
                <w:szCs w:val="28"/>
              </w:rPr>
              <w:t>Ярославской области.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Цель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Организация эффективной</w:t>
            </w:r>
            <w:r w:rsidRPr="009C7135">
              <w:rPr>
                <w:sz w:val="28"/>
                <w:szCs w:val="28"/>
              </w:rPr>
              <w:t xml:space="preserve"> деятельност</w:t>
            </w:r>
            <w:r>
              <w:rPr>
                <w:sz w:val="28"/>
                <w:szCs w:val="28"/>
              </w:rPr>
              <w:t>и</w:t>
            </w:r>
            <w:r w:rsidRPr="009C7135">
              <w:rPr>
                <w:sz w:val="28"/>
                <w:szCs w:val="28"/>
              </w:rPr>
              <w:t xml:space="preserve"> администрации </w:t>
            </w:r>
            <w:proofErr w:type="spellStart"/>
            <w:r w:rsidRPr="009C7135">
              <w:rPr>
                <w:sz w:val="28"/>
                <w:szCs w:val="28"/>
              </w:rPr>
              <w:t>Туношенского</w:t>
            </w:r>
            <w:proofErr w:type="spellEnd"/>
            <w:r w:rsidRPr="009C7135">
              <w:rPr>
                <w:sz w:val="28"/>
                <w:szCs w:val="28"/>
              </w:rPr>
              <w:t xml:space="preserve"> сельского поселения Ярославского муниципального района Ярославской области.</w:t>
            </w:r>
          </w:p>
        </w:tc>
      </w:tr>
      <w:tr w:rsidR="00471BB3" w:rsidRPr="009320C6" w:rsidTr="00471BB3">
        <w:trPr>
          <w:trHeight w:val="3675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lastRenderedPageBreak/>
              <w:t>Перечень разделов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I.П</w:t>
            </w:r>
            <w:r w:rsidRPr="009320C6">
              <w:rPr>
                <w:sz w:val="28"/>
                <w:szCs w:val="28"/>
              </w:rPr>
              <w:t>аспорт</w:t>
            </w:r>
            <w:proofErr w:type="spellEnd"/>
            <w:r w:rsidRPr="009320C6">
              <w:rPr>
                <w:sz w:val="28"/>
                <w:szCs w:val="28"/>
              </w:rPr>
              <w:t xml:space="preserve"> Программы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С</w:t>
            </w:r>
            <w:r w:rsidRPr="009320C6">
              <w:rPr>
                <w:sz w:val="28"/>
                <w:szCs w:val="28"/>
              </w:rPr>
              <w:t>ведения об общей потребности в ресурсах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А</w:t>
            </w:r>
            <w:r w:rsidRPr="009320C6">
              <w:rPr>
                <w:sz w:val="28"/>
                <w:szCs w:val="28"/>
              </w:rPr>
              <w:t>нализ и оценка проблемы, решение которой осуществляется путём реализации программы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V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Цель</w:t>
            </w:r>
            <w:r w:rsidRPr="009320C6">
              <w:rPr>
                <w:sz w:val="28"/>
                <w:szCs w:val="28"/>
              </w:rPr>
              <w:t xml:space="preserve"> и задачи Программы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П</w:t>
            </w:r>
            <w:r w:rsidRPr="009320C6">
              <w:rPr>
                <w:sz w:val="28"/>
                <w:szCs w:val="28"/>
              </w:rPr>
              <w:t>еречень и описание программных мероприятий;</w:t>
            </w:r>
          </w:p>
          <w:p w:rsidR="00471BB3" w:rsidRPr="009B4D6D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color w:val="FF0000"/>
                <w:sz w:val="28"/>
                <w:szCs w:val="28"/>
              </w:rPr>
            </w:pPr>
            <w:r w:rsidRPr="00EE4820">
              <w:rPr>
                <w:sz w:val="28"/>
                <w:szCs w:val="28"/>
                <w:lang w:val="en-US"/>
              </w:rPr>
              <w:t>VI</w:t>
            </w:r>
            <w:r w:rsidRPr="00EE4820">
              <w:rPr>
                <w:sz w:val="28"/>
                <w:szCs w:val="28"/>
              </w:rPr>
              <w:t>.Сведения о распределении объемов и источников;</w:t>
            </w:r>
            <w:r>
              <w:rPr>
                <w:sz w:val="28"/>
                <w:szCs w:val="28"/>
              </w:rPr>
              <w:t xml:space="preserve"> 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финансирование по годам;</w:t>
            </w:r>
          </w:p>
          <w:p w:rsidR="00471BB3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У</w:t>
            </w:r>
            <w:r w:rsidRPr="009320C6">
              <w:rPr>
                <w:sz w:val="28"/>
                <w:szCs w:val="28"/>
              </w:rPr>
              <w:t>правление Программой и контроль за ходом ее реализации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I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М</w:t>
            </w:r>
            <w:r w:rsidRPr="009320C6">
              <w:rPr>
                <w:sz w:val="28"/>
                <w:szCs w:val="28"/>
              </w:rPr>
              <w:t>етодика оценки экономической, социальной эффективности реализации Программы</w:t>
            </w:r>
          </w:p>
          <w:p w:rsidR="00471BB3" w:rsidRPr="009320C6" w:rsidRDefault="00471BB3" w:rsidP="00DE68CD">
            <w:pPr>
              <w:tabs>
                <w:tab w:val="left" w:pos="0"/>
                <w:tab w:val="num" w:pos="75"/>
                <w:tab w:val="left" w:pos="255"/>
              </w:tabs>
              <w:jc w:val="both"/>
              <w:rPr>
                <w:sz w:val="28"/>
                <w:szCs w:val="28"/>
              </w:rPr>
            </w:pPr>
          </w:p>
        </w:tc>
      </w:tr>
      <w:tr w:rsidR="00471BB3" w:rsidRPr="009320C6" w:rsidTr="00471BB3">
        <w:trPr>
          <w:trHeight w:val="576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Сроки реализации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</w:rPr>
              <w:t>17</w:t>
            </w:r>
            <w:r w:rsidRPr="009320C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9320C6">
              <w:rPr>
                <w:sz w:val="28"/>
                <w:szCs w:val="28"/>
              </w:rPr>
              <w:t xml:space="preserve"> 201</w:t>
            </w:r>
            <w:r>
              <w:rPr>
                <w:sz w:val="28"/>
                <w:szCs w:val="28"/>
              </w:rPr>
              <w:t>9</w:t>
            </w:r>
            <w:r w:rsidRPr="009320C6">
              <w:rPr>
                <w:sz w:val="28"/>
                <w:szCs w:val="28"/>
              </w:rPr>
              <w:t xml:space="preserve"> годы</w:t>
            </w:r>
          </w:p>
          <w:p w:rsidR="00471BB3" w:rsidRPr="009320C6" w:rsidRDefault="00471BB3" w:rsidP="00DE68CD">
            <w:pPr>
              <w:rPr>
                <w:sz w:val="28"/>
                <w:szCs w:val="28"/>
              </w:rPr>
            </w:pPr>
          </w:p>
        </w:tc>
      </w:tr>
      <w:tr w:rsidR="00471BB3" w:rsidRPr="009320C6" w:rsidTr="00471BB3">
        <w:trPr>
          <w:trHeight w:val="2723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Объемы и  источники финансирования</w:t>
            </w:r>
          </w:p>
        </w:tc>
        <w:tc>
          <w:tcPr>
            <w:tcW w:w="6913" w:type="dxa"/>
          </w:tcPr>
          <w:tbl>
            <w:tblPr>
              <w:tblW w:w="668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6" w:space="0" w:color="auto"/>
                <w:insideV w:val="single" w:sz="6" w:space="0" w:color="auto"/>
              </w:tblBorders>
              <w:tblLook w:val="01E0"/>
            </w:tblPr>
            <w:tblGrid>
              <w:gridCol w:w="1941"/>
              <w:gridCol w:w="1190"/>
              <w:gridCol w:w="1185"/>
              <w:gridCol w:w="1185"/>
              <w:gridCol w:w="1186"/>
            </w:tblGrid>
            <w:tr w:rsidR="00471BB3" w:rsidRPr="009320C6" w:rsidTr="00471BB3">
              <w:trPr>
                <w:trHeight w:val="519"/>
              </w:trPr>
              <w:tc>
                <w:tcPr>
                  <w:tcW w:w="1941" w:type="dxa"/>
                  <w:vMerge w:val="restart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Источники финансирования</w:t>
                  </w:r>
                </w:p>
              </w:tc>
              <w:tc>
                <w:tcPr>
                  <w:tcW w:w="4746" w:type="dxa"/>
                  <w:gridSpan w:val="4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center"/>
                  </w:pPr>
                  <w:r w:rsidRPr="004465A6">
                    <w:t>Плановый объем финансирования (тыс</w:t>
                  </w:r>
                  <w:proofErr w:type="gramStart"/>
                  <w:r w:rsidRPr="004465A6">
                    <w:t>.р</w:t>
                  </w:r>
                  <w:proofErr w:type="gramEnd"/>
                  <w:r w:rsidRPr="004465A6">
                    <w:t>уб.)</w:t>
                  </w:r>
                </w:p>
              </w:tc>
            </w:tr>
            <w:tr w:rsidR="00471BB3" w:rsidRPr="009320C6" w:rsidTr="00471BB3">
              <w:trPr>
                <w:trHeight w:val="138"/>
              </w:trPr>
              <w:tc>
                <w:tcPr>
                  <w:tcW w:w="1941" w:type="dxa"/>
                  <w:vMerge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</w:p>
              </w:tc>
              <w:tc>
                <w:tcPr>
                  <w:tcW w:w="1190" w:type="dxa"/>
                  <w:vMerge w:val="restart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center"/>
                  </w:pPr>
                  <w:r w:rsidRPr="004465A6">
                    <w:t>всего</w:t>
                  </w:r>
                </w:p>
              </w:tc>
              <w:tc>
                <w:tcPr>
                  <w:tcW w:w="3556" w:type="dxa"/>
                  <w:gridSpan w:val="3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center"/>
                  </w:pPr>
                  <w:r w:rsidRPr="004465A6">
                    <w:t>в том числе</w:t>
                  </w:r>
                </w:p>
              </w:tc>
            </w:tr>
            <w:tr w:rsidR="00471BB3" w:rsidRPr="009320C6" w:rsidTr="00471BB3">
              <w:trPr>
                <w:trHeight w:val="138"/>
              </w:trPr>
              <w:tc>
                <w:tcPr>
                  <w:tcW w:w="1941" w:type="dxa"/>
                  <w:vMerge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</w:p>
              </w:tc>
              <w:tc>
                <w:tcPr>
                  <w:tcW w:w="1190" w:type="dxa"/>
                  <w:vMerge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</w:p>
              </w:tc>
              <w:tc>
                <w:tcPr>
                  <w:tcW w:w="1185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201</w:t>
                  </w:r>
                  <w:r>
                    <w:t>7</w:t>
                  </w:r>
                  <w:r w:rsidRPr="004465A6">
                    <w:t xml:space="preserve"> год</w:t>
                  </w:r>
                </w:p>
              </w:tc>
              <w:tc>
                <w:tcPr>
                  <w:tcW w:w="1185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201</w:t>
                  </w:r>
                  <w:r>
                    <w:t>8</w:t>
                  </w:r>
                  <w:r w:rsidRPr="004465A6">
                    <w:t xml:space="preserve"> год</w:t>
                  </w:r>
                </w:p>
              </w:tc>
              <w:tc>
                <w:tcPr>
                  <w:tcW w:w="1186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201</w:t>
                  </w:r>
                  <w:r>
                    <w:t>9</w:t>
                  </w:r>
                  <w:r w:rsidRPr="004465A6">
                    <w:t xml:space="preserve"> год</w:t>
                  </w:r>
                </w:p>
              </w:tc>
            </w:tr>
            <w:tr w:rsidR="00471BB3" w:rsidRPr="009320C6" w:rsidTr="00471BB3">
              <w:trPr>
                <w:trHeight w:val="534"/>
              </w:trPr>
              <w:tc>
                <w:tcPr>
                  <w:tcW w:w="1941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>
                    <w:t xml:space="preserve">Федеральный </w:t>
                  </w:r>
                  <w:r w:rsidRPr="004465A6">
                    <w:t>бюджет</w:t>
                  </w:r>
                </w:p>
              </w:tc>
              <w:tc>
                <w:tcPr>
                  <w:tcW w:w="1190" w:type="dxa"/>
                  <w:vAlign w:val="center"/>
                </w:tcPr>
                <w:p w:rsidR="00471BB3" w:rsidRPr="008F0BF2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  <w:tc>
                <w:tcPr>
                  <w:tcW w:w="1185" w:type="dxa"/>
                  <w:vAlign w:val="center"/>
                </w:tcPr>
                <w:p w:rsidR="00471BB3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  <w:tc>
                <w:tcPr>
                  <w:tcW w:w="1185" w:type="dxa"/>
                  <w:vAlign w:val="center"/>
                </w:tcPr>
                <w:p w:rsidR="00471BB3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  <w:tc>
                <w:tcPr>
                  <w:tcW w:w="1186" w:type="dxa"/>
                  <w:vAlign w:val="center"/>
                </w:tcPr>
                <w:p w:rsidR="00471BB3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</w:tr>
            <w:tr w:rsidR="00471BB3" w:rsidRPr="009320C6" w:rsidTr="00471BB3">
              <w:trPr>
                <w:trHeight w:val="519"/>
              </w:trPr>
              <w:tc>
                <w:tcPr>
                  <w:tcW w:w="1941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>
                    <w:t>Областной бюджет</w:t>
                  </w:r>
                </w:p>
              </w:tc>
              <w:tc>
                <w:tcPr>
                  <w:tcW w:w="1190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  <w:tc>
                <w:tcPr>
                  <w:tcW w:w="1185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  <w:tc>
                <w:tcPr>
                  <w:tcW w:w="1185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  <w:tc>
                <w:tcPr>
                  <w:tcW w:w="1186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</w:tr>
            <w:tr w:rsidR="00471BB3" w:rsidRPr="009320C6" w:rsidTr="00471BB3">
              <w:trPr>
                <w:trHeight w:val="519"/>
              </w:trPr>
              <w:tc>
                <w:tcPr>
                  <w:tcW w:w="1941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Местный бюджет</w:t>
                  </w:r>
                </w:p>
              </w:tc>
              <w:tc>
                <w:tcPr>
                  <w:tcW w:w="1190" w:type="dxa"/>
                </w:tcPr>
                <w:p w:rsidR="00471BB3" w:rsidRPr="00645BFC" w:rsidRDefault="00471BB3" w:rsidP="00DE68CD">
                  <w:pPr>
                    <w:jc w:val="center"/>
                  </w:pPr>
                  <w:r>
                    <w:t>2166,668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967,886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402,886</w:t>
                  </w:r>
                </w:p>
              </w:tc>
              <w:tc>
                <w:tcPr>
                  <w:tcW w:w="1186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795,896</w:t>
                  </w:r>
                </w:p>
              </w:tc>
            </w:tr>
            <w:tr w:rsidR="00471BB3" w:rsidRPr="009320C6" w:rsidTr="00471BB3">
              <w:trPr>
                <w:trHeight w:val="548"/>
              </w:trPr>
              <w:tc>
                <w:tcPr>
                  <w:tcW w:w="1941" w:type="dxa"/>
                </w:tcPr>
                <w:p w:rsidR="00471BB3" w:rsidRPr="009320C6" w:rsidRDefault="00471BB3" w:rsidP="00DE68CD">
                  <w:pPr>
                    <w:pStyle w:val="21"/>
                    <w:ind w:firstLine="0"/>
                    <w:rPr>
                      <w:b/>
                    </w:rPr>
                  </w:pPr>
                  <w:r w:rsidRPr="009320C6">
                    <w:rPr>
                      <w:b/>
                    </w:rPr>
                    <w:t>Итого по программе</w:t>
                  </w:r>
                </w:p>
              </w:tc>
              <w:tc>
                <w:tcPr>
                  <w:tcW w:w="1190" w:type="dxa"/>
                </w:tcPr>
                <w:p w:rsidR="00471BB3" w:rsidRPr="00645BFC" w:rsidRDefault="00471BB3" w:rsidP="00DE68CD">
                  <w:pPr>
                    <w:jc w:val="center"/>
                  </w:pPr>
                  <w:r>
                    <w:t>2166,668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967,886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402,886</w:t>
                  </w:r>
                </w:p>
              </w:tc>
              <w:tc>
                <w:tcPr>
                  <w:tcW w:w="1186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795,896</w:t>
                  </w:r>
                </w:p>
              </w:tc>
            </w:tr>
          </w:tbl>
          <w:p w:rsidR="00471BB3" w:rsidRPr="009320C6" w:rsidRDefault="00471BB3" w:rsidP="00DE68CD">
            <w:pPr>
              <w:pStyle w:val="21"/>
              <w:ind w:firstLine="0"/>
              <w:jc w:val="both"/>
              <w:rPr>
                <w:sz w:val="28"/>
                <w:szCs w:val="28"/>
              </w:rPr>
            </w:pPr>
          </w:p>
        </w:tc>
      </w:tr>
      <w:tr w:rsidR="00471BB3" w:rsidRPr="009320C6" w:rsidTr="00471BB3">
        <w:trPr>
          <w:trHeight w:val="9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proofErr w:type="gramStart"/>
            <w:r w:rsidRPr="009320C6">
              <w:rPr>
                <w:sz w:val="28"/>
                <w:szCs w:val="28"/>
              </w:rPr>
              <w:t>Контроль за</w:t>
            </w:r>
            <w:proofErr w:type="gramEnd"/>
            <w:r w:rsidRPr="009320C6">
              <w:rPr>
                <w:sz w:val="28"/>
                <w:szCs w:val="28"/>
              </w:rPr>
              <w:t xml:space="preserve"> исполнением Программы</w:t>
            </w:r>
          </w:p>
        </w:tc>
        <w:tc>
          <w:tcPr>
            <w:tcW w:w="6913" w:type="dxa"/>
          </w:tcPr>
          <w:p w:rsidR="00471BB3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Г</w:t>
            </w:r>
            <w:r w:rsidRPr="00500388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лава </w:t>
            </w:r>
            <w:proofErr w:type="spellStart"/>
            <w:r w:rsidRPr="00500388">
              <w:rPr>
                <w:rFonts w:ascii="Times New Roman" w:hAnsi="Times New Roman"/>
                <w:sz w:val="28"/>
                <w:szCs w:val="28"/>
                <w:lang w:val="ru-RU"/>
              </w:rPr>
              <w:t>Туношенского</w:t>
            </w:r>
            <w:proofErr w:type="spellEnd"/>
            <w:r w:rsidRPr="00500388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поселения</w:t>
            </w:r>
          </w:p>
          <w:p w:rsidR="00471BB3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ечаткина Наталья Викторовна </w:t>
            </w:r>
          </w:p>
          <w:p w:rsidR="00471BB3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тел. 43-93-34 </w:t>
            </w:r>
          </w:p>
          <w:p w:rsidR="00471BB3" w:rsidRPr="009320C6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471BB3" w:rsidRPr="009320C6" w:rsidTr="00471BB3">
        <w:trPr>
          <w:trHeight w:val="4737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Основные ожидаемые результаты реализации Программы</w:t>
            </w:r>
          </w:p>
          <w:p w:rsidR="00471BB3" w:rsidRPr="009320C6" w:rsidRDefault="00471BB3" w:rsidP="00DE68CD">
            <w:pPr>
              <w:tabs>
                <w:tab w:val="left" w:pos="1725"/>
              </w:tabs>
              <w:rPr>
                <w:sz w:val="28"/>
                <w:szCs w:val="28"/>
              </w:rPr>
            </w:pPr>
          </w:p>
        </w:tc>
        <w:tc>
          <w:tcPr>
            <w:tcW w:w="6913" w:type="dxa"/>
          </w:tcPr>
          <w:p w:rsidR="00471BB3" w:rsidRPr="00FC165E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FC165E">
              <w:rPr>
                <w:sz w:val="28"/>
                <w:szCs w:val="28"/>
              </w:rPr>
              <w:t>Повышение эффективной деятельности  том числе качества и доступности муниципальных услуг, рост общественного доверия к органам местного самоуправления, оптимизация и модернизация административно-управленческих процесса за счет внедрения стандартов государственных и муниципальных услуг, а также административных регламентов.</w:t>
            </w:r>
          </w:p>
        </w:tc>
      </w:tr>
    </w:tbl>
    <w:p w:rsidR="00471BB3" w:rsidRPr="00196B55" w:rsidRDefault="00471BB3" w:rsidP="00471BB3">
      <w:pPr>
        <w:jc w:val="center"/>
        <w:rPr>
          <w:sz w:val="28"/>
          <w:szCs w:val="28"/>
        </w:rPr>
      </w:pPr>
      <w:r w:rsidRPr="00196B55">
        <w:rPr>
          <w:sz w:val="28"/>
          <w:szCs w:val="28"/>
          <w:lang w:val="en-GB"/>
        </w:rPr>
        <w:lastRenderedPageBreak/>
        <w:t>II</w:t>
      </w:r>
      <w:r w:rsidRPr="00196B55">
        <w:rPr>
          <w:sz w:val="28"/>
          <w:szCs w:val="28"/>
        </w:rPr>
        <w:t>. Сведения об общей потребности в ресурсах</w:t>
      </w:r>
    </w:p>
    <w:tbl>
      <w:tblPr>
        <w:tblW w:w="9213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36"/>
        <w:gridCol w:w="1398"/>
        <w:gridCol w:w="1260"/>
        <w:gridCol w:w="1260"/>
        <w:gridCol w:w="1260"/>
        <w:gridCol w:w="1899"/>
      </w:tblGrid>
      <w:tr w:rsidR="00471BB3" w:rsidTr="00081591">
        <w:trPr>
          <w:cantSplit/>
          <w:trHeight w:val="721"/>
        </w:trPr>
        <w:tc>
          <w:tcPr>
            <w:tcW w:w="2136" w:type="dxa"/>
            <w:vMerge w:val="restart"/>
            <w:vAlign w:val="center"/>
          </w:tcPr>
          <w:p w:rsidR="00471BB3" w:rsidRDefault="00471BB3" w:rsidP="00DE68CD">
            <w:pPr>
              <w:jc w:val="center"/>
            </w:pPr>
            <w:r>
              <w:t>Наименование ресурсов</w:t>
            </w:r>
          </w:p>
        </w:tc>
        <w:tc>
          <w:tcPr>
            <w:tcW w:w="1398" w:type="dxa"/>
            <w:vMerge w:val="restart"/>
            <w:vAlign w:val="center"/>
          </w:tcPr>
          <w:p w:rsidR="00471BB3" w:rsidRDefault="00471BB3" w:rsidP="00DE68CD">
            <w:pPr>
              <w:jc w:val="center"/>
            </w:pPr>
            <w:r>
              <w:t>Единица измерения</w:t>
            </w:r>
          </w:p>
        </w:tc>
        <w:tc>
          <w:tcPr>
            <w:tcW w:w="5679" w:type="dxa"/>
            <w:gridSpan w:val="4"/>
            <w:vAlign w:val="center"/>
          </w:tcPr>
          <w:p w:rsidR="00471BB3" w:rsidRDefault="00471BB3" w:rsidP="00DE68CD">
            <w:pPr>
              <w:tabs>
                <w:tab w:val="left" w:pos="622"/>
                <w:tab w:val="left" w:pos="1023"/>
              </w:tabs>
              <w:jc w:val="center"/>
            </w:pPr>
            <w:r>
              <w:t>Потребность (тыс</w:t>
            </w:r>
            <w:proofErr w:type="gramStart"/>
            <w:r>
              <w:t>.р</w:t>
            </w:r>
            <w:proofErr w:type="gramEnd"/>
            <w:r>
              <w:t>уб.)</w:t>
            </w:r>
          </w:p>
        </w:tc>
      </w:tr>
      <w:tr w:rsidR="00471BB3" w:rsidTr="00081591">
        <w:trPr>
          <w:cantSplit/>
          <w:trHeight w:val="160"/>
        </w:trPr>
        <w:tc>
          <w:tcPr>
            <w:tcW w:w="2136" w:type="dxa"/>
            <w:vMerge/>
          </w:tcPr>
          <w:p w:rsidR="00471BB3" w:rsidRDefault="00471BB3" w:rsidP="00DE68CD"/>
        </w:tc>
        <w:tc>
          <w:tcPr>
            <w:tcW w:w="1398" w:type="dxa"/>
            <w:vMerge/>
            <w:vAlign w:val="center"/>
          </w:tcPr>
          <w:p w:rsidR="00471BB3" w:rsidRDefault="00471BB3" w:rsidP="00DE68CD">
            <w:pPr>
              <w:ind w:left="612" w:hanging="612"/>
              <w:jc w:val="center"/>
            </w:pP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2017 г.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2018 г.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2019 г.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всего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Материально-технические ресурсы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Трудовые ресурсы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Финансовые ресурсы: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Pr="009C5A10" w:rsidRDefault="00471BB3" w:rsidP="00DE68CD">
            <w:pPr>
              <w:jc w:val="center"/>
              <w:rPr>
                <w:b/>
              </w:rPr>
            </w:pPr>
          </w:p>
        </w:tc>
        <w:tc>
          <w:tcPr>
            <w:tcW w:w="1260" w:type="dxa"/>
          </w:tcPr>
          <w:p w:rsidR="00471BB3" w:rsidRPr="009C5A10" w:rsidRDefault="00471BB3" w:rsidP="00DE68CD">
            <w:pPr>
              <w:jc w:val="center"/>
              <w:rPr>
                <w:b/>
              </w:rPr>
            </w:pPr>
          </w:p>
        </w:tc>
        <w:tc>
          <w:tcPr>
            <w:tcW w:w="1260" w:type="dxa"/>
          </w:tcPr>
          <w:p w:rsidR="00471BB3" w:rsidRPr="009C5A10" w:rsidRDefault="00471BB3" w:rsidP="00DE68CD">
            <w:pPr>
              <w:jc w:val="center"/>
              <w:rPr>
                <w:b/>
              </w:rPr>
            </w:pPr>
          </w:p>
        </w:tc>
        <w:tc>
          <w:tcPr>
            <w:tcW w:w="1899" w:type="dxa"/>
            <w:vAlign w:val="center"/>
          </w:tcPr>
          <w:p w:rsidR="00471BB3" w:rsidRPr="00AF4A0C" w:rsidRDefault="00471BB3" w:rsidP="00DE68CD">
            <w:pPr>
              <w:tabs>
                <w:tab w:val="left" w:pos="7380"/>
              </w:tabs>
              <w:jc w:val="center"/>
              <w:rPr>
                <w:b/>
                <w:lang w:val="en-US"/>
              </w:rPr>
            </w:pP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федеральный бюджет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899" w:type="dxa"/>
            <w:vAlign w:val="center"/>
          </w:tcPr>
          <w:p w:rsidR="00471BB3" w:rsidRPr="008F0BF2" w:rsidRDefault="00471BB3" w:rsidP="00DE68CD">
            <w:pPr>
              <w:tabs>
                <w:tab w:val="left" w:pos="622"/>
              </w:tabs>
              <w:jc w:val="center"/>
            </w:pP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областной бюджет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7380"/>
              </w:tabs>
              <w:jc w:val="center"/>
            </w:pP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 местный бюджет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  <w:r>
              <w:t>795,896</w:t>
            </w:r>
          </w:p>
        </w:tc>
        <w:tc>
          <w:tcPr>
            <w:tcW w:w="1260" w:type="dxa"/>
          </w:tcPr>
          <w:p w:rsidR="00471BB3" w:rsidRPr="00AF4A0C" w:rsidRDefault="00471BB3" w:rsidP="00DE68CD">
            <w:pPr>
              <w:jc w:val="center"/>
            </w:pPr>
            <w:r>
              <w:t>967,886</w:t>
            </w:r>
          </w:p>
        </w:tc>
        <w:tc>
          <w:tcPr>
            <w:tcW w:w="1260" w:type="dxa"/>
          </w:tcPr>
          <w:p w:rsidR="00471BB3" w:rsidRPr="00AF4A0C" w:rsidRDefault="00471BB3" w:rsidP="00DE68CD">
            <w:pPr>
              <w:jc w:val="center"/>
            </w:pPr>
            <w:r>
              <w:t>402,886</w:t>
            </w:r>
          </w:p>
        </w:tc>
        <w:tc>
          <w:tcPr>
            <w:tcW w:w="1899" w:type="dxa"/>
          </w:tcPr>
          <w:p w:rsidR="00471BB3" w:rsidRPr="00AF4A0C" w:rsidRDefault="00471BB3" w:rsidP="00DE68CD">
            <w:pPr>
              <w:jc w:val="center"/>
            </w:pPr>
            <w:r>
              <w:t>2166,668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 внебюджетные источники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</w:tr>
    </w:tbl>
    <w:p w:rsidR="00471BB3" w:rsidRDefault="00471BB3" w:rsidP="00471BB3">
      <w:pPr>
        <w:tabs>
          <w:tab w:val="left" w:pos="255"/>
          <w:tab w:val="left" w:pos="435"/>
        </w:tabs>
        <w:ind w:right="-109"/>
        <w:jc w:val="center"/>
        <w:rPr>
          <w:sz w:val="28"/>
          <w:szCs w:val="28"/>
        </w:rPr>
      </w:pPr>
    </w:p>
    <w:p w:rsidR="00471BB3" w:rsidRDefault="00471BB3" w:rsidP="00471BB3">
      <w:pPr>
        <w:tabs>
          <w:tab w:val="left" w:pos="255"/>
          <w:tab w:val="left" w:pos="435"/>
        </w:tabs>
        <w:ind w:right="-109"/>
        <w:jc w:val="center"/>
        <w:rPr>
          <w:sz w:val="28"/>
          <w:szCs w:val="28"/>
        </w:rPr>
      </w:pPr>
    </w:p>
    <w:p w:rsidR="00471BB3" w:rsidRDefault="00471BB3" w:rsidP="00471BB3">
      <w:pPr>
        <w:tabs>
          <w:tab w:val="left" w:pos="255"/>
          <w:tab w:val="left" w:pos="435"/>
        </w:tabs>
        <w:ind w:right="-109"/>
        <w:jc w:val="center"/>
        <w:rPr>
          <w:sz w:val="28"/>
          <w:szCs w:val="28"/>
        </w:rPr>
      </w:pPr>
      <w:r w:rsidRPr="00196B55">
        <w:rPr>
          <w:sz w:val="28"/>
          <w:szCs w:val="28"/>
          <w:lang w:val="en-GB"/>
        </w:rPr>
        <w:t>III</w:t>
      </w:r>
      <w:r w:rsidRPr="00196B55">
        <w:rPr>
          <w:sz w:val="28"/>
          <w:szCs w:val="28"/>
        </w:rPr>
        <w:t>. Описание проблемы</w:t>
      </w:r>
    </w:p>
    <w:p w:rsidR="00471BB3" w:rsidRPr="00196B55" w:rsidRDefault="00471BB3" w:rsidP="00471BB3">
      <w:pPr>
        <w:tabs>
          <w:tab w:val="left" w:pos="255"/>
          <w:tab w:val="left" w:pos="435"/>
        </w:tabs>
        <w:ind w:right="709"/>
        <w:jc w:val="center"/>
        <w:rPr>
          <w:sz w:val="28"/>
          <w:szCs w:val="28"/>
        </w:rPr>
      </w:pP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>Местное самоуправление составляет одну из основ конституционного строя Российской Федерации, признается, гарантируется и осуществляется на всей территории Российской Федерации. Местное самоуправление осуществляется населением непосредственно и (или) через органы местного самоуправ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bCs/>
          <w:sz w:val="28"/>
          <w:szCs w:val="28"/>
        </w:rPr>
      </w:pPr>
      <w:r w:rsidRPr="009C7135">
        <w:rPr>
          <w:sz w:val="28"/>
          <w:szCs w:val="28"/>
        </w:rPr>
        <w:tab/>
        <w:t xml:space="preserve">Администрация </w:t>
      </w:r>
      <w:r w:rsidRPr="009C7135">
        <w:rPr>
          <w:bCs/>
          <w:sz w:val="28"/>
          <w:szCs w:val="28"/>
        </w:rPr>
        <w:t xml:space="preserve"> </w:t>
      </w:r>
      <w:proofErr w:type="spellStart"/>
      <w:r w:rsidRPr="009C7135">
        <w:rPr>
          <w:bCs/>
          <w:sz w:val="28"/>
          <w:szCs w:val="28"/>
        </w:rPr>
        <w:t>Туношенского</w:t>
      </w:r>
      <w:proofErr w:type="spellEnd"/>
      <w:r w:rsidRPr="009C7135">
        <w:rPr>
          <w:bCs/>
          <w:sz w:val="28"/>
          <w:szCs w:val="28"/>
        </w:rPr>
        <w:t xml:space="preserve"> </w:t>
      </w:r>
      <w:r w:rsidRPr="009C7135">
        <w:rPr>
          <w:sz w:val="28"/>
          <w:szCs w:val="28"/>
        </w:rPr>
        <w:t>сельского</w:t>
      </w:r>
      <w:r w:rsidRPr="009C7135">
        <w:rPr>
          <w:bCs/>
          <w:sz w:val="28"/>
          <w:szCs w:val="28"/>
        </w:rPr>
        <w:t xml:space="preserve"> поселения</w:t>
      </w:r>
      <w:r w:rsidRPr="009C7135">
        <w:rPr>
          <w:sz w:val="28"/>
          <w:szCs w:val="28"/>
        </w:rPr>
        <w:t xml:space="preserve"> Ярославского муниципального района</w:t>
      </w:r>
      <w:r w:rsidRPr="009C7135">
        <w:rPr>
          <w:b/>
          <w:sz w:val="28"/>
          <w:szCs w:val="28"/>
        </w:rPr>
        <w:t xml:space="preserve"> </w:t>
      </w:r>
      <w:r w:rsidRPr="009C7135">
        <w:rPr>
          <w:sz w:val="28"/>
          <w:szCs w:val="28"/>
        </w:rPr>
        <w:t xml:space="preserve">Ярославской области (далее </w:t>
      </w:r>
      <w:r>
        <w:rPr>
          <w:sz w:val="28"/>
          <w:szCs w:val="28"/>
        </w:rPr>
        <w:t xml:space="preserve"> – А</w:t>
      </w:r>
      <w:r w:rsidRPr="009C7135">
        <w:rPr>
          <w:sz w:val="28"/>
          <w:szCs w:val="28"/>
        </w:rPr>
        <w:t xml:space="preserve">дминистрация поселения) </w:t>
      </w:r>
      <w:r>
        <w:rPr>
          <w:sz w:val="28"/>
          <w:szCs w:val="28"/>
        </w:rPr>
        <w:t xml:space="preserve">– </w:t>
      </w:r>
      <w:r w:rsidRPr="009C7135">
        <w:rPr>
          <w:sz w:val="28"/>
          <w:szCs w:val="28"/>
        </w:rPr>
        <w:t xml:space="preserve">орган местного самоуправления, осуществляющий исполнительно-распорядительные функции на территории поселения. Федеральным законом «Об общих принципах организации местного </w:t>
      </w:r>
      <w:r w:rsidRPr="00E24110">
        <w:rPr>
          <w:sz w:val="28"/>
          <w:szCs w:val="28"/>
        </w:rPr>
        <w:t>самоуправления» № 131-ФЗ наличие исполнительно-распорядительного органа в муниципальном образовании обязательно. Администрация поселения осуществляет свои функции в соответствии с  Уставом муниципального образования по решению вопросов местного значения и наделена полномочиями для осуществления отдельных государственных функций, переданных федеральными законами и законами Ярославской области.</w:t>
      </w:r>
      <w:r w:rsidRPr="009C7135">
        <w:rPr>
          <w:sz w:val="28"/>
          <w:szCs w:val="28"/>
        </w:rPr>
        <w:t xml:space="preserve"> </w:t>
      </w:r>
      <w:r w:rsidRPr="009C7135">
        <w:rPr>
          <w:bCs/>
          <w:sz w:val="28"/>
          <w:szCs w:val="28"/>
        </w:rPr>
        <w:t xml:space="preserve">Администрация поселения играет ключевую роль в оказании огромного спектра муниципальных услуг на территории </w:t>
      </w:r>
      <w:proofErr w:type="spellStart"/>
      <w:r w:rsidRPr="009C7135">
        <w:rPr>
          <w:bCs/>
          <w:sz w:val="28"/>
          <w:szCs w:val="28"/>
        </w:rPr>
        <w:t>Туношенского</w:t>
      </w:r>
      <w:proofErr w:type="spellEnd"/>
      <w:r w:rsidRPr="009C7135">
        <w:rPr>
          <w:bCs/>
          <w:sz w:val="28"/>
          <w:szCs w:val="28"/>
        </w:rPr>
        <w:t xml:space="preserve"> посе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Администрация поселения обладает правами юридического лица, является муниципальным </w:t>
      </w:r>
      <w:r w:rsidRPr="00EE4820">
        <w:rPr>
          <w:sz w:val="28"/>
          <w:szCs w:val="28"/>
        </w:rPr>
        <w:t>казенным учреждением</w:t>
      </w:r>
      <w:r w:rsidRPr="009C7135">
        <w:rPr>
          <w:sz w:val="28"/>
          <w:szCs w:val="28"/>
        </w:rPr>
        <w:t>, имеет обособленное имущество, от своего имени приобретает и осуществляет имущественные и неимущественные права и обязанности, выступает истцом, ответчиком в судах, имеет гербовую печать, штамп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В структуру администрации поселения входят: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Глава поселения;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Первый заместитель главы администрации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Заместитель главы администрации;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r>
        <w:rPr>
          <w:sz w:val="28"/>
          <w:szCs w:val="28"/>
        </w:rPr>
        <w:t>Руководитель финансово-правового отдела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r>
        <w:rPr>
          <w:sz w:val="28"/>
          <w:szCs w:val="28"/>
        </w:rPr>
        <w:t>Руководитель бухгалтерского отдела</w:t>
      </w:r>
      <w:r w:rsidRPr="009C7135">
        <w:rPr>
          <w:sz w:val="28"/>
          <w:szCs w:val="28"/>
        </w:rPr>
        <w:t xml:space="preserve"> – главный бухгалтер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Консультант – юрист</w:t>
      </w:r>
      <w:r>
        <w:rPr>
          <w:sz w:val="28"/>
          <w:szCs w:val="28"/>
        </w:rPr>
        <w:t xml:space="preserve">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Ведущий специалист – бухгалтер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lastRenderedPageBreak/>
        <w:tab/>
        <w:t>Ведущий специалист (2 единицы)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Уборщик производственных и хозяйственных помещений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Для выполнения своих полномочий необходимо организационное, материально-техническое, информационное обеспечение лиц, входящих в состав администрации поселения, для выполнения ими служебных обязанностей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2.2. В </w:t>
      </w:r>
      <w:r w:rsidRPr="00E24110">
        <w:rPr>
          <w:sz w:val="28"/>
          <w:szCs w:val="28"/>
        </w:rPr>
        <w:t>программе социально-экономического развития Ярославской области указано, что основная  стратегическая цель программы: повышение качества жизни населения, формирование благоприятной социальной среды, всестороннее развитие личности на основе динамичного роста экономики.</w:t>
      </w:r>
      <w:r>
        <w:rPr>
          <w:sz w:val="28"/>
          <w:szCs w:val="28"/>
        </w:rPr>
        <w:t xml:space="preserve">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proofErr w:type="gramStart"/>
      <w:r w:rsidRPr="009C7135">
        <w:rPr>
          <w:sz w:val="28"/>
          <w:szCs w:val="28"/>
        </w:rPr>
        <w:t xml:space="preserve">Для этого необходимо создание благоприятного, инвестиционного и предпринимательского климата, </w:t>
      </w:r>
      <w:r w:rsidRPr="009C7135">
        <w:rPr>
          <w:sz w:val="28"/>
          <w:szCs w:val="28"/>
          <w:lang w:val="ru-MO"/>
        </w:rPr>
        <w:t>увеличение</w:t>
      </w:r>
      <w:r w:rsidRPr="009C7135">
        <w:rPr>
          <w:sz w:val="28"/>
          <w:szCs w:val="28"/>
        </w:rPr>
        <w:t xml:space="preserve"> доходной части консолидированного бюджета поселения, сокращение уровня бедности населения, к</w:t>
      </w:r>
      <w:r w:rsidRPr="009C7135">
        <w:rPr>
          <w:color w:val="000000"/>
          <w:sz w:val="28"/>
          <w:szCs w:val="28"/>
        </w:rPr>
        <w:t xml:space="preserve">онцентрация финансовых и организационных ресурсов на реализацию избранных приоритетов социально-экономического развития поселения, </w:t>
      </w:r>
      <w:r w:rsidRPr="009C7135">
        <w:rPr>
          <w:bCs/>
          <w:iCs/>
          <w:sz w:val="28"/>
          <w:szCs w:val="28"/>
        </w:rPr>
        <w:t xml:space="preserve">формирование благоприятного социального климата для деятельности и здорового образа жизни населения, обеспечение бесперебойной работы жилищно-коммунального хозяйства, создание благоприятных условий развития промышленности, сельского хозяйства, транспортной инфраструктуры. </w:t>
      </w:r>
      <w:proofErr w:type="gramEnd"/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bCs/>
          <w:sz w:val="28"/>
          <w:szCs w:val="28"/>
        </w:rPr>
      </w:pPr>
      <w:r w:rsidRPr="009C7135">
        <w:rPr>
          <w:bCs/>
          <w:sz w:val="28"/>
          <w:szCs w:val="28"/>
        </w:rPr>
        <w:tab/>
        <w:t xml:space="preserve">За реализацию этих задач в первую очередь отвечает </w:t>
      </w:r>
      <w:r>
        <w:rPr>
          <w:bCs/>
          <w:sz w:val="28"/>
          <w:szCs w:val="28"/>
        </w:rPr>
        <w:t>А</w:t>
      </w:r>
      <w:r w:rsidRPr="009C7135">
        <w:rPr>
          <w:bCs/>
          <w:sz w:val="28"/>
          <w:szCs w:val="28"/>
        </w:rPr>
        <w:t>дминистрация поселения, как исполнительно-распорядительный орган местного самоуправ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2.3. Считается, что реформа в сфере муниципального управления зависит от повышения качества управ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proofErr w:type="gramStart"/>
      <w:r w:rsidRPr="00E33406">
        <w:rPr>
          <w:sz w:val="28"/>
          <w:szCs w:val="28"/>
        </w:rPr>
        <w:t>Реализация Программы будет являться очередным этапом в решении указанных проблем</w:t>
      </w:r>
      <w:r w:rsidRPr="009C7135">
        <w:rPr>
          <w:sz w:val="28"/>
          <w:szCs w:val="28"/>
        </w:rPr>
        <w:t>: повышение качества и доступности муниципальных услуг; повышение общественного доверия к органам местного самоуправления, обеспечение ориентации деятельности органов местного самоуправления на потребности общества и конкретных клиентов, оптимизацию и модернизацию административно-управленческих процессов за счет внедрения стандартов государственных и муниципальных услуг, а также административных регламентов, включая электронные административные регламенты;</w:t>
      </w:r>
      <w:proofErr w:type="gramEnd"/>
      <w:r w:rsidRPr="009C7135">
        <w:rPr>
          <w:sz w:val="28"/>
          <w:szCs w:val="28"/>
        </w:rPr>
        <w:t xml:space="preserve"> обеспечение внедрения механизмов прозрачности и эффективного взаимодействия органов исполнительной власти со структурами гражданского общества.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.Можно выделить следующие основные преимущества программного метода: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- комплексный подход к решению проблемы;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E33406">
        <w:rPr>
          <w:sz w:val="28"/>
          <w:szCs w:val="28"/>
        </w:rPr>
        <w:t xml:space="preserve"> распределение полномочий и ответственности;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- планирование и мониторинг результатов реализации Программы.</w:t>
      </w:r>
    </w:p>
    <w:p w:rsidR="00471BB3" w:rsidRDefault="00471BB3" w:rsidP="00471BB3">
      <w:pPr>
        <w:jc w:val="both"/>
      </w:pPr>
    </w:p>
    <w:p w:rsidR="00471BB3" w:rsidRPr="00196B55" w:rsidRDefault="00471BB3" w:rsidP="00471BB3">
      <w:pPr>
        <w:jc w:val="center"/>
        <w:rPr>
          <w:sz w:val="28"/>
          <w:szCs w:val="28"/>
        </w:rPr>
      </w:pPr>
      <w:r w:rsidRPr="00196B55">
        <w:rPr>
          <w:bCs/>
          <w:sz w:val="28"/>
          <w:szCs w:val="28"/>
          <w:lang w:val="en-GB"/>
        </w:rPr>
        <w:t>IV</w:t>
      </w:r>
      <w:r w:rsidRPr="00196B55">
        <w:rPr>
          <w:bCs/>
          <w:sz w:val="28"/>
          <w:szCs w:val="28"/>
        </w:rPr>
        <w:t>. Цел</w:t>
      </w:r>
      <w:r>
        <w:rPr>
          <w:bCs/>
          <w:sz w:val="28"/>
          <w:szCs w:val="28"/>
        </w:rPr>
        <w:t>ь</w:t>
      </w:r>
      <w:r w:rsidRPr="00196B55">
        <w:rPr>
          <w:bCs/>
          <w:sz w:val="28"/>
          <w:szCs w:val="28"/>
        </w:rPr>
        <w:t xml:space="preserve"> и задачи Программы</w:t>
      </w:r>
      <w:r>
        <w:rPr>
          <w:bCs/>
          <w:sz w:val="28"/>
          <w:szCs w:val="28"/>
        </w:rPr>
        <w:t>.</w:t>
      </w:r>
    </w:p>
    <w:p w:rsidR="00471BB3" w:rsidRPr="00E24110" w:rsidRDefault="00471BB3" w:rsidP="00471BB3">
      <w:pPr>
        <w:rPr>
          <w:sz w:val="28"/>
          <w:szCs w:val="28"/>
        </w:rPr>
      </w:pPr>
      <w:r w:rsidRPr="00E24110">
        <w:rPr>
          <w:sz w:val="28"/>
          <w:szCs w:val="28"/>
        </w:rPr>
        <w:t xml:space="preserve">Цель Программы – организация эффективной деятельности администрации </w:t>
      </w:r>
      <w:proofErr w:type="spellStart"/>
      <w:r w:rsidRPr="00E24110">
        <w:rPr>
          <w:sz w:val="28"/>
          <w:szCs w:val="28"/>
        </w:rPr>
        <w:t>Туношенского</w:t>
      </w:r>
      <w:proofErr w:type="spellEnd"/>
      <w:r w:rsidRPr="00E24110">
        <w:rPr>
          <w:sz w:val="28"/>
          <w:szCs w:val="28"/>
        </w:rPr>
        <w:t xml:space="preserve"> сельского поселения Ярославского муниципального района Ярославской области. </w:t>
      </w:r>
    </w:p>
    <w:p w:rsidR="00471BB3" w:rsidRPr="00D94223" w:rsidRDefault="00471BB3" w:rsidP="00471BB3">
      <w:pPr>
        <w:ind w:firstLine="426"/>
        <w:jc w:val="both"/>
        <w:rPr>
          <w:sz w:val="28"/>
          <w:szCs w:val="28"/>
        </w:rPr>
      </w:pPr>
      <w:r w:rsidRPr="00D94223">
        <w:rPr>
          <w:sz w:val="28"/>
          <w:szCs w:val="28"/>
        </w:rPr>
        <w:t>Для достижения указанной цели необходимо решение следующих задач:</w:t>
      </w:r>
    </w:p>
    <w:p w:rsidR="00471BB3" w:rsidRPr="00D94223" w:rsidRDefault="00471BB3" w:rsidP="00471BB3">
      <w:pPr>
        <w:numPr>
          <w:ilvl w:val="0"/>
          <w:numId w:val="2"/>
        </w:numPr>
        <w:jc w:val="both"/>
        <w:rPr>
          <w:sz w:val="28"/>
          <w:szCs w:val="28"/>
        </w:rPr>
      </w:pPr>
      <w:r w:rsidRPr="00D94223">
        <w:rPr>
          <w:sz w:val="28"/>
          <w:szCs w:val="28"/>
        </w:rPr>
        <w:t>Обеспечение эффективного функционирования администрации поселения</w:t>
      </w:r>
    </w:p>
    <w:p w:rsidR="00471BB3" w:rsidRPr="00D94223" w:rsidRDefault="00471BB3" w:rsidP="00471BB3">
      <w:pPr>
        <w:numPr>
          <w:ilvl w:val="0"/>
          <w:numId w:val="2"/>
        </w:numPr>
        <w:jc w:val="both"/>
        <w:rPr>
          <w:sz w:val="28"/>
          <w:szCs w:val="28"/>
        </w:rPr>
      </w:pPr>
      <w:r w:rsidRPr="00D94223">
        <w:rPr>
          <w:sz w:val="28"/>
          <w:szCs w:val="28"/>
        </w:rPr>
        <w:t xml:space="preserve">Осуществление водохозяйственных и </w:t>
      </w:r>
      <w:proofErr w:type="spellStart"/>
      <w:r w:rsidRPr="00D94223">
        <w:rPr>
          <w:sz w:val="28"/>
          <w:szCs w:val="28"/>
        </w:rPr>
        <w:t>водоохранных</w:t>
      </w:r>
      <w:proofErr w:type="spellEnd"/>
      <w:r w:rsidRPr="00D94223">
        <w:rPr>
          <w:sz w:val="28"/>
          <w:szCs w:val="28"/>
        </w:rPr>
        <w:t xml:space="preserve"> мероприятий</w:t>
      </w:r>
    </w:p>
    <w:p w:rsidR="00471BB3" w:rsidRPr="00D94223" w:rsidRDefault="00471BB3" w:rsidP="00471BB3">
      <w:pPr>
        <w:numPr>
          <w:ilvl w:val="0"/>
          <w:numId w:val="2"/>
        </w:numPr>
        <w:jc w:val="both"/>
        <w:rPr>
          <w:sz w:val="28"/>
          <w:szCs w:val="28"/>
        </w:rPr>
      </w:pPr>
      <w:r w:rsidRPr="00D94223">
        <w:rPr>
          <w:sz w:val="28"/>
          <w:szCs w:val="28"/>
        </w:rPr>
        <w:lastRenderedPageBreak/>
        <w:t xml:space="preserve">Обеспечение социальных выплат выборному должностному лицу местного самоуправления </w:t>
      </w:r>
    </w:p>
    <w:p w:rsidR="00471BB3" w:rsidRPr="005C5D5C" w:rsidRDefault="00471BB3" w:rsidP="00471BB3">
      <w:pPr>
        <w:jc w:val="center"/>
        <w:rPr>
          <w:b/>
          <w:sz w:val="28"/>
          <w:szCs w:val="28"/>
        </w:rPr>
      </w:pPr>
      <w:r w:rsidRPr="005C5D5C">
        <w:rPr>
          <w:b/>
          <w:sz w:val="28"/>
          <w:szCs w:val="28"/>
          <w:lang w:val="en-GB"/>
        </w:rPr>
        <w:t>V</w:t>
      </w:r>
      <w:r w:rsidRPr="005C5D5C">
        <w:rPr>
          <w:b/>
          <w:sz w:val="28"/>
          <w:szCs w:val="28"/>
        </w:rPr>
        <w:t>. Перечень и описание программных мероприятий</w:t>
      </w:r>
    </w:p>
    <w:p w:rsidR="00471BB3" w:rsidRDefault="00471BB3" w:rsidP="00471BB3">
      <w:pPr>
        <w:jc w:val="center"/>
        <w:rPr>
          <w:sz w:val="28"/>
          <w:szCs w:val="28"/>
        </w:rPr>
      </w:pPr>
    </w:p>
    <w:p w:rsidR="00471BB3" w:rsidRDefault="00471BB3" w:rsidP="00471BB3">
      <w:pPr>
        <w:jc w:val="center"/>
        <w:rPr>
          <w:sz w:val="28"/>
          <w:szCs w:val="28"/>
        </w:rPr>
      </w:pPr>
    </w:p>
    <w:tbl>
      <w:tblPr>
        <w:tblW w:w="10834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3"/>
        <w:gridCol w:w="2179"/>
        <w:gridCol w:w="1984"/>
        <w:gridCol w:w="1676"/>
        <w:gridCol w:w="25"/>
        <w:gridCol w:w="1393"/>
        <w:gridCol w:w="25"/>
        <w:gridCol w:w="683"/>
        <w:gridCol w:w="25"/>
        <w:gridCol w:w="778"/>
        <w:gridCol w:w="684"/>
        <w:gridCol w:w="25"/>
        <w:gridCol w:w="709"/>
        <w:gridCol w:w="25"/>
      </w:tblGrid>
      <w:tr w:rsidR="00471BB3" w:rsidRPr="002843C3" w:rsidTr="00471BB3">
        <w:tc>
          <w:tcPr>
            <w:tcW w:w="623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№</w:t>
            </w:r>
          </w:p>
          <w:p w:rsidR="00471BB3" w:rsidRPr="002843C3" w:rsidRDefault="00471BB3" w:rsidP="00DE68CD">
            <w:pPr>
              <w:jc w:val="center"/>
            </w:pPr>
            <w:proofErr w:type="spellStart"/>
            <w:proofErr w:type="gramStart"/>
            <w:r w:rsidRPr="002843C3">
              <w:t>п</w:t>
            </w:r>
            <w:proofErr w:type="spellEnd"/>
            <w:proofErr w:type="gramEnd"/>
            <w:r w:rsidRPr="002843C3">
              <w:t>/</w:t>
            </w:r>
            <w:proofErr w:type="spellStart"/>
            <w:r w:rsidRPr="002843C3">
              <w:t>п</w:t>
            </w:r>
            <w:proofErr w:type="spellEnd"/>
          </w:p>
        </w:tc>
        <w:tc>
          <w:tcPr>
            <w:tcW w:w="2179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Программные</w:t>
            </w:r>
          </w:p>
          <w:p w:rsidR="00471BB3" w:rsidRPr="002843C3" w:rsidRDefault="00471BB3" w:rsidP="00DE68CD">
            <w:pPr>
              <w:jc w:val="center"/>
            </w:pPr>
            <w:r w:rsidRPr="002843C3">
              <w:t>мероприятия</w:t>
            </w:r>
          </w:p>
        </w:tc>
        <w:tc>
          <w:tcPr>
            <w:tcW w:w="1984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Сроки исполнения</w:t>
            </w:r>
          </w:p>
        </w:tc>
        <w:tc>
          <w:tcPr>
            <w:tcW w:w="1676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Исполнитель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Источники финансирования</w:t>
            </w:r>
          </w:p>
        </w:tc>
        <w:tc>
          <w:tcPr>
            <w:tcW w:w="2954" w:type="dxa"/>
            <w:gridSpan w:val="8"/>
          </w:tcPr>
          <w:p w:rsidR="00471BB3" w:rsidRPr="002843C3" w:rsidRDefault="00471BB3" w:rsidP="00DE68CD">
            <w:pPr>
              <w:jc w:val="center"/>
            </w:pPr>
            <w:r w:rsidRPr="002843C3">
              <w:t>Объемы финансирования,</w:t>
            </w:r>
          </w:p>
          <w:p w:rsidR="00471BB3" w:rsidRPr="002843C3" w:rsidRDefault="00471BB3" w:rsidP="00DE68CD">
            <w:pPr>
              <w:jc w:val="center"/>
            </w:pPr>
            <w:r w:rsidRPr="002843C3">
              <w:t>тыс. руб.</w:t>
            </w:r>
          </w:p>
        </w:tc>
      </w:tr>
      <w:tr w:rsidR="00471BB3" w:rsidRPr="002843C3" w:rsidTr="00471BB3">
        <w:tc>
          <w:tcPr>
            <w:tcW w:w="623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2179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984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676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всего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2017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2018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2019</w:t>
            </w:r>
          </w:p>
        </w:tc>
      </w:tr>
      <w:tr w:rsidR="00471BB3" w:rsidRPr="002843C3" w:rsidTr="00471BB3">
        <w:tc>
          <w:tcPr>
            <w:tcW w:w="10834" w:type="dxa"/>
            <w:gridSpan w:val="14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b/>
              </w:rPr>
              <w:t xml:space="preserve">Цель: Организация эффективной деятельности администрации </w:t>
            </w:r>
            <w:proofErr w:type="spellStart"/>
            <w:r w:rsidRPr="002843C3">
              <w:rPr>
                <w:b/>
              </w:rPr>
              <w:t>Туношенского</w:t>
            </w:r>
            <w:proofErr w:type="spellEnd"/>
            <w:r w:rsidRPr="002843C3">
              <w:rPr>
                <w:b/>
              </w:rPr>
              <w:t xml:space="preserve"> сельского поселения Ярославского муниципального района Ярославской области.</w:t>
            </w:r>
          </w:p>
        </w:tc>
      </w:tr>
      <w:tr w:rsidR="00471BB3" w:rsidRPr="002843C3" w:rsidTr="00471BB3">
        <w:tc>
          <w:tcPr>
            <w:tcW w:w="10834" w:type="dxa"/>
            <w:gridSpan w:val="14"/>
            <w:vAlign w:val="center"/>
          </w:tcPr>
          <w:p w:rsidR="00471BB3" w:rsidRPr="002843C3" w:rsidRDefault="00471BB3" w:rsidP="00DE68CD">
            <w:pPr>
              <w:rPr>
                <w:b/>
                <w:i/>
              </w:rPr>
            </w:pPr>
            <w:r w:rsidRPr="002843C3">
              <w:rPr>
                <w:b/>
                <w:i/>
              </w:rPr>
              <w:t>Задача 1: Обеспечение эффективного  функционирования администрации поселения</w:t>
            </w: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rPr>
                <w:sz w:val="28"/>
                <w:szCs w:val="28"/>
              </w:rPr>
              <w:t>1.1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>
              <w:t>Расходы на повышение квалификации и обучение на дополнительных курсах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701" w:type="dxa"/>
            <w:gridSpan w:val="2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Администрация </w:t>
            </w:r>
            <w:proofErr w:type="spellStart"/>
            <w:r w:rsidRPr="002843C3">
              <w:t>Туношенского</w:t>
            </w:r>
            <w:proofErr w:type="spellEnd"/>
            <w:r w:rsidRPr="002843C3">
              <w:t xml:space="preserve">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35,0</w:t>
            </w:r>
          </w:p>
        </w:tc>
        <w:tc>
          <w:tcPr>
            <w:tcW w:w="778" w:type="dxa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5,0</w:t>
            </w:r>
          </w:p>
        </w:tc>
        <w:tc>
          <w:tcPr>
            <w:tcW w:w="684" w:type="dxa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5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5,0</w:t>
            </w: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rPr>
                <w:sz w:val="28"/>
                <w:szCs w:val="28"/>
              </w:rPr>
              <w:t>1.2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r w:rsidRPr="002843C3">
              <w:t>Расходы на обслуживание и установку программного обеспечения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701" w:type="dxa"/>
            <w:gridSpan w:val="2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Администрация </w:t>
            </w:r>
            <w:proofErr w:type="spellStart"/>
            <w:r w:rsidRPr="002843C3">
              <w:t>Туношенского</w:t>
            </w:r>
            <w:proofErr w:type="spellEnd"/>
            <w:r w:rsidRPr="002843C3">
              <w:t xml:space="preserve">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</w:tcPr>
          <w:p w:rsidR="00471BB3" w:rsidRPr="00912674" w:rsidRDefault="00471BB3" w:rsidP="00DE68CD">
            <w:pPr>
              <w:jc w:val="center"/>
            </w:pPr>
            <w:r w:rsidRPr="00912674">
              <w:t>254,7</w:t>
            </w:r>
          </w:p>
        </w:tc>
        <w:tc>
          <w:tcPr>
            <w:tcW w:w="778" w:type="dxa"/>
          </w:tcPr>
          <w:p w:rsidR="00471BB3" w:rsidRPr="00912674" w:rsidRDefault="00471BB3" w:rsidP="00DE68CD">
            <w:pPr>
              <w:jc w:val="center"/>
            </w:pPr>
            <w:r w:rsidRPr="00912674">
              <w:t>83,850</w:t>
            </w:r>
          </w:p>
        </w:tc>
        <w:tc>
          <w:tcPr>
            <w:tcW w:w="709" w:type="dxa"/>
            <w:gridSpan w:val="2"/>
          </w:tcPr>
          <w:p w:rsidR="00471BB3" w:rsidRPr="00912674" w:rsidRDefault="00471BB3" w:rsidP="00DE68CD">
            <w:pPr>
              <w:jc w:val="center"/>
            </w:pPr>
            <w:r>
              <w:t>83,850</w:t>
            </w:r>
          </w:p>
        </w:tc>
        <w:tc>
          <w:tcPr>
            <w:tcW w:w="709" w:type="dxa"/>
          </w:tcPr>
          <w:p w:rsidR="00471BB3" w:rsidRPr="00912674" w:rsidRDefault="00471BB3" w:rsidP="00DE68CD">
            <w:pPr>
              <w:jc w:val="center"/>
            </w:pPr>
            <w:r>
              <w:t>87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t>Итого по задаче 1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89,7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2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89,7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2,0</w:t>
            </w:r>
          </w:p>
        </w:tc>
      </w:tr>
      <w:tr w:rsidR="00471BB3" w:rsidRPr="002843C3" w:rsidTr="00471BB3">
        <w:tc>
          <w:tcPr>
            <w:tcW w:w="10834" w:type="dxa"/>
            <w:gridSpan w:val="14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b/>
                <w:i/>
              </w:rPr>
              <w:t xml:space="preserve">Задача 2:Осуществление </w:t>
            </w:r>
            <w:proofErr w:type="spellStart"/>
            <w:r w:rsidRPr="002843C3">
              <w:rPr>
                <w:b/>
                <w:i/>
              </w:rPr>
              <w:t>водохозяйственынх</w:t>
            </w:r>
            <w:proofErr w:type="spellEnd"/>
            <w:r w:rsidRPr="002843C3">
              <w:rPr>
                <w:b/>
                <w:i/>
              </w:rPr>
              <w:t xml:space="preserve"> и </w:t>
            </w:r>
            <w:proofErr w:type="spellStart"/>
            <w:r w:rsidRPr="002843C3">
              <w:rPr>
                <w:b/>
                <w:i/>
              </w:rPr>
              <w:t>водоохранных</w:t>
            </w:r>
            <w:proofErr w:type="spellEnd"/>
            <w:r w:rsidRPr="002843C3">
              <w:rPr>
                <w:b/>
                <w:i/>
              </w:rPr>
              <w:t xml:space="preserve"> мероприятий</w:t>
            </w:r>
          </w:p>
        </w:tc>
      </w:tr>
      <w:tr w:rsidR="00471BB3" w:rsidRPr="002843C3" w:rsidTr="00471BB3"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rPr>
                <w:sz w:val="28"/>
                <w:szCs w:val="28"/>
              </w:rPr>
              <w:t>2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sz w:val="22"/>
                <w:szCs w:val="22"/>
              </w:rPr>
              <w:t>Изготовление стендов с информацией о месте запрета  и разрешения купания, о месте нахождения водоема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676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Администрация </w:t>
            </w:r>
            <w:proofErr w:type="spellStart"/>
            <w:r w:rsidRPr="002843C3">
              <w:t>Туношенского</w:t>
            </w:r>
            <w:proofErr w:type="spellEnd"/>
            <w:r w:rsidRPr="002843C3">
              <w:t xml:space="preserve">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30,0</w:t>
            </w:r>
          </w:p>
        </w:tc>
        <w:tc>
          <w:tcPr>
            <w:tcW w:w="803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10,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0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0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t>Итого по задаче 2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30,0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30,0</w:t>
            </w:r>
          </w:p>
        </w:tc>
        <w:tc>
          <w:tcPr>
            <w:tcW w:w="803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10,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10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10,0</w:t>
            </w:r>
          </w:p>
        </w:tc>
      </w:tr>
      <w:tr w:rsidR="00471BB3" w:rsidRPr="002843C3" w:rsidTr="00471BB3">
        <w:tc>
          <w:tcPr>
            <w:tcW w:w="10834" w:type="dxa"/>
            <w:gridSpan w:val="14"/>
            <w:vAlign w:val="center"/>
          </w:tcPr>
          <w:p w:rsidR="00471BB3" w:rsidRPr="002843C3" w:rsidRDefault="00471BB3" w:rsidP="00DE68CD">
            <w:pPr>
              <w:jc w:val="both"/>
              <w:rPr>
                <w:sz w:val="28"/>
                <w:szCs w:val="28"/>
              </w:rPr>
            </w:pPr>
            <w:r w:rsidRPr="002843C3">
              <w:rPr>
                <w:b/>
                <w:i/>
                <w:color w:val="000000"/>
              </w:rPr>
              <w:t xml:space="preserve">Задача </w:t>
            </w:r>
            <w:r>
              <w:rPr>
                <w:b/>
                <w:i/>
                <w:color w:val="000000"/>
              </w:rPr>
              <w:t>3</w:t>
            </w:r>
            <w:r w:rsidRPr="002843C3">
              <w:rPr>
                <w:b/>
                <w:i/>
                <w:color w:val="000000"/>
              </w:rPr>
              <w:t xml:space="preserve">: </w:t>
            </w:r>
            <w:r w:rsidRPr="002843C3">
              <w:rPr>
                <w:b/>
                <w:i/>
              </w:rPr>
              <w:t>Обеспечение социальных выплат выборному должностному лицу местного самоуправления</w:t>
            </w:r>
            <w:r w:rsidRPr="002843C3">
              <w:rPr>
                <w:sz w:val="28"/>
                <w:szCs w:val="28"/>
              </w:rPr>
              <w:t xml:space="preserve"> </w:t>
            </w:r>
          </w:p>
        </w:tc>
      </w:tr>
      <w:tr w:rsidR="00471BB3" w:rsidRPr="002843C3" w:rsidTr="00471BB3"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B54567">
              <w:t xml:space="preserve">Расходы, предусмотренные нормативными правовыми актами Ярославской области, Уставом </w:t>
            </w:r>
            <w:proofErr w:type="spellStart"/>
            <w:r w:rsidRPr="00B54567">
              <w:t>Туношенского</w:t>
            </w:r>
            <w:proofErr w:type="spellEnd"/>
            <w:r w:rsidRPr="00B54567">
              <w:t xml:space="preserve"> СП, решением Муниципального совета </w:t>
            </w:r>
            <w:proofErr w:type="spellStart"/>
            <w:r w:rsidRPr="00B54567">
              <w:t>Туношенского</w:t>
            </w:r>
            <w:proofErr w:type="spellEnd"/>
            <w:r w:rsidRPr="00B54567">
              <w:t xml:space="preserve"> СП связанные с </w:t>
            </w:r>
            <w:r>
              <w:t xml:space="preserve">социальными </w:t>
            </w:r>
            <w:r>
              <w:lastRenderedPageBreak/>
              <w:t>выплатами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676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Администрация </w:t>
            </w:r>
            <w:proofErr w:type="spellStart"/>
            <w:r w:rsidRPr="002843C3">
              <w:t>Туношенского</w:t>
            </w:r>
            <w:proofErr w:type="spellEnd"/>
            <w:r w:rsidRPr="002843C3">
              <w:t xml:space="preserve">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BF363C" w:rsidRDefault="00471BB3" w:rsidP="00DE68CD">
            <w:pPr>
              <w:jc w:val="center"/>
            </w:pPr>
            <w:r>
              <w:t>165,3</w:t>
            </w:r>
          </w:p>
        </w:tc>
        <w:tc>
          <w:tcPr>
            <w:tcW w:w="803" w:type="dxa"/>
            <w:gridSpan w:val="2"/>
            <w:vAlign w:val="center"/>
          </w:tcPr>
          <w:p w:rsidR="00471BB3" w:rsidRDefault="00471BB3" w:rsidP="00DE68CD">
            <w:pPr>
              <w:jc w:val="center"/>
            </w:pPr>
            <w:r>
              <w:t>55,1</w:t>
            </w:r>
          </w:p>
        </w:tc>
        <w:tc>
          <w:tcPr>
            <w:tcW w:w="709" w:type="dxa"/>
            <w:gridSpan w:val="2"/>
            <w:vAlign w:val="center"/>
          </w:tcPr>
          <w:p w:rsidR="00471BB3" w:rsidRDefault="00471BB3" w:rsidP="00DE68CD">
            <w:pPr>
              <w:jc w:val="center"/>
            </w:pPr>
            <w:r>
              <w:t>55,1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55,1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lastRenderedPageBreak/>
              <w:t xml:space="preserve">Итого по задаче </w:t>
            </w:r>
            <w:r>
              <w:rPr>
                <w:b/>
              </w:rPr>
              <w:t>3</w:t>
            </w:r>
            <w:r w:rsidRPr="002843C3">
              <w:rPr>
                <w:b/>
              </w:rPr>
              <w:t xml:space="preserve">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65,3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65,3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</w:tr>
      <w:tr w:rsidR="00471BB3" w:rsidRPr="002843C3" w:rsidTr="00471BB3">
        <w:tc>
          <w:tcPr>
            <w:tcW w:w="10834" w:type="dxa"/>
            <w:gridSpan w:val="14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b/>
                <w:i/>
              </w:rPr>
              <w:t xml:space="preserve">Задача </w:t>
            </w:r>
            <w:r>
              <w:rPr>
                <w:b/>
                <w:i/>
              </w:rPr>
              <w:t>4</w:t>
            </w:r>
            <w:r w:rsidRPr="002843C3">
              <w:rPr>
                <w:b/>
                <w:i/>
              </w:rPr>
              <w:t>:</w:t>
            </w:r>
            <w:r>
              <w:rPr>
                <w:b/>
                <w:i/>
              </w:rPr>
              <w:t>Сохранение памяти героев</w:t>
            </w:r>
          </w:p>
        </w:tc>
      </w:tr>
      <w:tr w:rsidR="00471BB3" w:rsidRPr="002843C3" w:rsidTr="00471BB3"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>
              <w:rPr>
                <w:sz w:val="22"/>
                <w:szCs w:val="22"/>
              </w:rPr>
              <w:t>Содержание памятного места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676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Администрация </w:t>
            </w:r>
            <w:proofErr w:type="spellStart"/>
            <w:r w:rsidRPr="002843C3">
              <w:t>Туношенского</w:t>
            </w:r>
            <w:proofErr w:type="spellEnd"/>
            <w:r w:rsidRPr="002843C3">
              <w:t xml:space="preserve">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2181,428</w:t>
            </w:r>
          </w:p>
        </w:tc>
        <w:tc>
          <w:tcPr>
            <w:tcW w:w="803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803,936</w:t>
            </w:r>
          </w:p>
        </w:tc>
        <w:tc>
          <w:tcPr>
            <w:tcW w:w="709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238,936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638,7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t xml:space="preserve">Итого по задаче </w:t>
            </w:r>
            <w:r>
              <w:rPr>
                <w:b/>
              </w:rPr>
              <w:t>4</w:t>
            </w:r>
            <w:r w:rsidRPr="002843C3">
              <w:rPr>
                <w:b/>
              </w:rPr>
              <w:t xml:space="preserve">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1681,668</w:t>
            </w:r>
          </w:p>
        </w:tc>
        <w:tc>
          <w:tcPr>
            <w:tcW w:w="803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803,936</w:t>
            </w:r>
          </w:p>
        </w:tc>
        <w:tc>
          <w:tcPr>
            <w:tcW w:w="709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38,936</w:t>
            </w:r>
          </w:p>
        </w:tc>
        <w:tc>
          <w:tcPr>
            <w:tcW w:w="734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638,7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1681,668</w:t>
            </w:r>
          </w:p>
        </w:tc>
        <w:tc>
          <w:tcPr>
            <w:tcW w:w="803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803,936</w:t>
            </w:r>
          </w:p>
        </w:tc>
        <w:tc>
          <w:tcPr>
            <w:tcW w:w="709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38,936</w:t>
            </w:r>
          </w:p>
        </w:tc>
        <w:tc>
          <w:tcPr>
            <w:tcW w:w="734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638,7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center"/>
              <w:rPr>
                <w:b/>
                <w:sz w:val="28"/>
                <w:szCs w:val="28"/>
              </w:rPr>
            </w:pPr>
            <w:r w:rsidRPr="002843C3">
              <w:rPr>
                <w:b/>
                <w:i/>
              </w:rPr>
              <w:t>ВСЕГО ПО ПРОГРАММЕ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ВСЕГО:</w:t>
            </w:r>
          </w:p>
        </w:tc>
        <w:tc>
          <w:tcPr>
            <w:tcW w:w="708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2166,668</w:t>
            </w:r>
          </w:p>
        </w:tc>
        <w:tc>
          <w:tcPr>
            <w:tcW w:w="803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967,886</w:t>
            </w:r>
          </w:p>
        </w:tc>
        <w:tc>
          <w:tcPr>
            <w:tcW w:w="709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402,886</w:t>
            </w:r>
          </w:p>
        </w:tc>
        <w:tc>
          <w:tcPr>
            <w:tcW w:w="734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795,8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2166,668</w:t>
            </w:r>
          </w:p>
        </w:tc>
        <w:tc>
          <w:tcPr>
            <w:tcW w:w="803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967,886</w:t>
            </w:r>
          </w:p>
        </w:tc>
        <w:tc>
          <w:tcPr>
            <w:tcW w:w="709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402,886</w:t>
            </w:r>
          </w:p>
        </w:tc>
        <w:tc>
          <w:tcPr>
            <w:tcW w:w="734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795,896</w:t>
            </w:r>
          </w:p>
        </w:tc>
      </w:tr>
    </w:tbl>
    <w:p w:rsidR="00471BB3" w:rsidRDefault="00471BB3" w:rsidP="00471BB3">
      <w:pPr>
        <w:tabs>
          <w:tab w:val="left" w:pos="255"/>
          <w:tab w:val="left" w:pos="435"/>
          <w:tab w:val="left" w:pos="6300"/>
        </w:tabs>
        <w:rPr>
          <w:sz w:val="28"/>
          <w:szCs w:val="28"/>
        </w:rPr>
        <w:sectPr w:rsidR="00471BB3" w:rsidSect="00471BB3">
          <w:headerReference w:type="default" r:id="rId7"/>
          <w:pgSz w:w="11906" w:h="16838"/>
          <w:pgMar w:top="1134" w:right="719" w:bottom="1134" w:left="1134" w:header="709" w:footer="709" w:gutter="0"/>
          <w:cols w:space="708"/>
          <w:docGrid w:linePitch="360"/>
        </w:sectPr>
      </w:pPr>
    </w:p>
    <w:p w:rsidR="00471BB3" w:rsidRPr="009B4D6D" w:rsidRDefault="00471BB3" w:rsidP="00081591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  <w:r w:rsidRPr="00BF363C">
        <w:rPr>
          <w:sz w:val="28"/>
          <w:szCs w:val="28"/>
          <w:lang w:val="en-US"/>
        </w:rPr>
        <w:lastRenderedPageBreak/>
        <w:t>VI</w:t>
      </w:r>
      <w:r w:rsidRPr="00BF363C">
        <w:rPr>
          <w:sz w:val="28"/>
          <w:szCs w:val="28"/>
        </w:rPr>
        <w:t>.Сведения о распределении объемов и источников</w:t>
      </w:r>
    </w:p>
    <w:p w:rsidR="00471BB3" w:rsidRPr="00BF363C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BF363C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BF363C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tbl>
      <w:tblPr>
        <w:tblW w:w="8505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693"/>
        <w:gridCol w:w="1552"/>
        <w:gridCol w:w="1185"/>
        <w:gridCol w:w="1185"/>
        <w:gridCol w:w="1890"/>
      </w:tblGrid>
      <w:tr w:rsidR="00471BB3" w:rsidRPr="009320C6" w:rsidTr="00081591">
        <w:trPr>
          <w:trHeight w:val="581"/>
        </w:trPr>
        <w:tc>
          <w:tcPr>
            <w:tcW w:w="2693" w:type="dxa"/>
            <w:vMerge w:val="restart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Источники финансирования</w:t>
            </w:r>
          </w:p>
        </w:tc>
        <w:tc>
          <w:tcPr>
            <w:tcW w:w="5812" w:type="dxa"/>
            <w:gridSpan w:val="4"/>
          </w:tcPr>
          <w:p w:rsidR="00471BB3" w:rsidRPr="004465A6" w:rsidRDefault="00471BB3" w:rsidP="00DE68CD">
            <w:pPr>
              <w:pStyle w:val="21"/>
              <w:ind w:firstLine="0"/>
              <w:jc w:val="center"/>
            </w:pPr>
            <w:r w:rsidRPr="004465A6">
              <w:t>Плановый объем финансирования (тыс</w:t>
            </w:r>
            <w:proofErr w:type="gramStart"/>
            <w:r w:rsidRPr="004465A6">
              <w:t>.р</w:t>
            </w:r>
            <w:proofErr w:type="gramEnd"/>
            <w:r w:rsidRPr="004465A6">
              <w:t>уб.)</w:t>
            </w:r>
          </w:p>
        </w:tc>
      </w:tr>
      <w:tr w:rsidR="00471BB3" w:rsidRPr="009320C6" w:rsidTr="00081591">
        <w:trPr>
          <w:trHeight w:val="155"/>
        </w:trPr>
        <w:tc>
          <w:tcPr>
            <w:tcW w:w="2693" w:type="dxa"/>
            <w:vMerge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</w:p>
        </w:tc>
        <w:tc>
          <w:tcPr>
            <w:tcW w:w="1552" w:type="dxa"/>
            <w:vMerge w:val="restart"/>
          </w:tcPr>
          <w:p w:rsidR="00471BB3" w:rsidRPr="004465A6" w:rsidRDefault="00471BB3" w:rsidP="00DE68CD">
            <w:pPr>
              <w:pStyle w:val="21"/>
              <w:ind w:firstLine="0"/>
              <w:jc w:val="center"/>
            </w:pPr>
            <w:r w:rsidRPr="004465A6">
              <w:t>всего</w:t>
            </w:r>
          </w:p>
        </w:tc>
        <w:tc>
          <w:tcPr>
            <w:tcW w:w="4260" w:type="dxa"/>
            <w:gridSpan w:val="3"/>
          </w:tcPr>
          <w:p w:rsidR="00471BB3" w:rsidRPr="004465A6" w:rsidRDefault="00471BB3" w:rsidP="00DE68CD">
            <w:pPr>
              <w:pStyle w:val="21"/>
              <w:ind w:firstLine="0"/>
              <w:jc w:val="center"/>
            </w:pPr>
            <w:r w:rsidRPr="004465A6">
              <w:t>в том числе</w:t>
            </w:r>
          </w:p>
        </w:tc>
      </w:tr>
      <w:tr w:rsidR="00471BB3" w:rsidRPr="009320C6" w:rsidTr="00081591">
        <w:trPr>
          <w:trHeight w:val="155"/>
        </w:trPr>
        <w:tc>
          <w:tcPr>
            <w:tcW w:w="2693" w:type="dxa"/>
            <w:vMerge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</w:p>
        </w:tc>
        <w:tc>
          <w:tcPr>
            <w:tcW w:w="1552" w:type="dxa"/>
            <w:vMerge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</w:p>
        </w:tc>
        <w:tc>
          <w:tcPr>
            <w:tcW w:w="1185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201</w:t>
            </w:r>
            <w:r>
              <w:t>7</w:t>
            </w:r>
            <w:r w:rsidRPr="004465A6">
              <w:t xml:space="preserve"> год</w:t>
            </w:r>
          </w:p>
        </w:tc>
        <w:tc>
          <w:tcPr>
            <w:tcW w:w="1185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201</w:t>
            </w:r>
            <w:r>
              <w:t>8</w:t>
            </w:r>
            <w:r w:rsidRPr="004465A6">
              <w:t xml:space="preserve"> год</w:t>
            </w:r>
          </w:p>
        </w:tc>
        <w:tc>
          <w:tcPr>
            <w:tcW w:w="1890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201</w:t>
            </w:r>
            <w:r>
              <w:t>9</w:t>
            </w:r>
            <w:r w:rsidRPr="004465A6">
              <w:t xml:space="preserve"> год</w:t>
            </w:r>
          </w:p>
        </w:tc>
      </w:tr>
      <w:tr w:rsidR="00471BB3" w:rsidRPr="009320C6" w:rsidTr="00081591">
        <w:trPr>
          <w:trHeight w:val="598"/>
        </w:trPr>
        <w:tc>
          <w:tcPr>
            <w:tcW w:w="2693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>
              <w:t xml:space="preserve">Федеральный </w:t>
            </w:r>
            <w:r w:rsidRPr="004465A6">
              <w:t>бюджет</w:t>
            </w:r>
          </w:p>
        </w:tc>
        <w:tc>
          <w:tcPr>
            <w:tcW w:w="1552" w:type="dxa"/>
            <w:vAlign w:val="center"/>
          </w:tcPr>
          <w:p w:rsidR="00471BB3" w:rsidRPr="008F0BF2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185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185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89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</w:tr>
      <w:tr w:rsidR="00471BB3" w:rsidRPr="009320C6" w:rsidTr="00081591">
        <w:trPr>
          <w:trHeight w:val="581"/>
        </w:trPr>
        <w:tc>
          <w:tcPr>
            <w:tcW w:w="2693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>
              <w:t>Областной бюджет</w:t>
            </w:r>
          </w:p>
        </w:tc>
        <w:tc>
          <w:tcPr>
            <w:tcW w:w="1552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185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185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890" w:type="dxa"/>
          </w:tcPr>
          <w:p w:rsidR="00471BB3" w:rsidRPr="00645BFC" w:rsidRDefault="00471BB3" w:rsidP="00DE68CD">
            <w:pPr>
              <w:jc w:val="center"/>
            </w:pPr>
          </w:p>
        </w:tc>
      </w:tr>
      <w:tr w:rsidR="00471BB3" w:rsidRPr="009320C6" w:rsidTr="00081591">
        <w:trPr>
          <w:trHeight w:val="581"/>
        </w:trPr>
        <w:tc>
          <w:tcPr>
            <w:tcW w:w="2693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Местный бюджет</w:t>
            </w:r>
          </w:p>
        </w:tc>
        <w:tc>
          <w:tcPr>
            <w:tcW w:w="1552" w:type="dxa"/>
          </w:tcPr>
          <w:p w:rsidR="00471BB3" w:rsidRPr="00645BFC" w:rsidRDefault="00471BB3" w:rsidP="00DE68CD">
            <w:pPr>
              <w:jc w:val="center"/>
            </w:pPr>
            <w:r>
              <w:t>2166,668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967,886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402,886</w:t>
            </w:r>
          </w:p>
        </w:tc>
        <w:tc>
          <w:tcPr>
            <w:tcW w:w="1890" w:type="dxa"/>
          </w:tcPr>
          <w:p w:rsidR="00471BB3" w:rsidRPr="00AF4A0C" w:rsidRDefault="00471BB3" w:rsidP="00DE68CD">
            <w:pPr>
              <w:jc w:val="center"/>
            </w:pPr>
            <w:r>
              <w:t>795,896</w:t>
            </w:r>
          </w:p>
        </w:tc>
      </w:tr>
      <w:tr w:rsidR="00471BB3" w:rsidRPr="009320C6" w:rsidTr="00081591">
        <w:trPr>
          <w:trHeight w:val="614"/>
        </w:trPr>
        <w:tc>
          <w:tcPr>
            <w:tcW w:w="2693" w:type="dxa"/>
          </w:tcPr>
          <w:p w:rsidR="00471BB3" w:rsidRPr="009320C6" w:rsidRDefault="00471BB3" w:rsidP="00DE68CD">
            <w:pPr>
              <w:pStyle w:val="21"/>
              <w:ind w:firstLine="0"/>
              <w:rPr>
                <w:b/>
              </w:rPr>
            </w:pPr>
            <w:r w:rsidRPr="009320C6">
              <w:rPr>
                <w:b/>
              </w:rPr>
              <w:t>Итого по программе</w:t>
            </w:r>
          </w:p>
        </w:tc>
        <w:tc>
          <w:tcPr>
            <w:tcW w:w="1552" w:type="dxa"/>
          </w:tcPr>
          <w:p w:rsidR="00471BB3" w:rsidRPr="00645BFC" w:rsidRDefault="00471BB3" w:rsidP="00DE68CD">
            <w:pPr>
              <w:jc w:val="center"/>
            </w:pPr>
            <w:r>
              <w:t>2166,668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967,886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402,886</w:t>
            </w:r>
          </w:p>
        </w:tc>
        <w:tc>
          <w:tcPr>
            <w:tcW w:w="1890" w:type="dxa"/>
          </w:tcPr>
          <w:p w:rsidR="00471BB3" w:rsidRPr="00AF4A0C" w:rsidRDefault="00471BB3" w:rsidP="00DE68CD">
            <w:pPr>
              <w:jc w:val="center"/>
            </w:pPr>
            <w:r>
              <w:t>795,896</w:t>
            </w:r>
          </w:p>
        </w:tc>
      </w:tr>
    </w:tbl>
    <w:p w:rsidR="00471BB3" w:rsidRPr="009B4D6D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9B4D6D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9B4D6D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542121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  <w:r w:rsidRPr="00BF363C">
        <w:rPr>
          <w:sz w:val="28"/>
          <w:szCs w:val="28"/>
          <w:lang w:val="en-GB"/>
        </w:rPr>
        <w:t>V</w:t>
      </w:r>
      <w:r w:rsidRPr="00BF363C">
        <w:rPr>
          <w:sz w:val="28"/>
          <w:szCs w:val="28"/>
          <w:lang w:val="en-US"/>
        </w:rPr>
        <w:t>I</w:t>
      </w:r>
      <w:proofErr w:type="spellStart"/>
      <w:r w:rsidRPr="00BF363C">
        <w:rPr>
          <w:sz w:val="28"/>
          <w:szCs w:val="28"/>
          <w:lang w:val="en-GB"/>
        </w:rPr>
        <w:t>I</w:t>
      </w:r>
      <w:proofErr w:type="spellEnd"/>
      <w:r w:rsidRPr="00BF363C">
        <w:rPr>
          <w:sz w:val="28"/>
          <w:szCs w:val="28"/>
        </w:rPr>
        <w:t>. Управление</w:t>
      </w:r>
      <w:r w:rsidRPr="00542121">
        <w:rPr>
          <w:sz w:val="28"/>
          <w:szCs w:val="28"/>
        </w:rPr>
        <w:t xml:space="preserve"> Программой и контроль за ходом ее реализации</w:t>
      </w:r>
      <w:r>
        <w:rPr>
          <w:sz w:val="28"/>
          <w:szCs w:val="28"/>
        </w:rPr>
        <w:t>.</w:t>
      </w:r>
    </w:p>
    <w:p w:rsidR="00471BB3" w:rsidRDefault="00471BB3" w:rsidP="00471BB3">
      <w:pPr>
        <w:tabs>
          <w:tab w:val="left" w:pos="255"/>
          <w:tab w:val="left" w:pos="435"/>
        </w:tabs>
        <w:rPr>
          <w:sz w:val="28"/>
          <w:szCs w:val="28"/>
        </w:rPr>
      </w:pP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proofErr w:type="gramStart"/>
      <w:r w:rsidRPr="00E33406">
        <w:rPr>
          <w:color w:val="000000"/>
          <w:sz w:val="28"/>
          <w:szCs w:val="28"/>
        </w:rPr>
        <w:t>Контроль за</w:t>
      </w:r>
      <w:proofErr w:type="gramEnd"/>
      <w:r w:rsidRPr="00E33406">
        <w:rPr>
          <w:color w:val="000000"/>
          <w:sz w:val="28"/>
          <w:szCs w:val="28"/>
        </w:rPr>
        <w:t xml:space="preserve"> реализацией Программы осуществляется заказчиком – </w:t>
      </w:r>
      <w:r>
        <w:rPr>
          <w:sz w:val="28"/>
          <w:szCs w:val="28"/>
        </w:rPr>
        <w:t xml:space="preserve">Администрация </w:t>
      </w:r>
      <w:proofErr w:type="spellStart"/>
      <w:r>
        <w:rPr>
          <w:sz w:val="28"/>
          <w:szCs w:val="28"/>
        </w:rPr>
        <w:t>Туношенского</w:t>
      </w:r>
      <w:proofErr w:type="spellEnd"/>
      <w:r>
        <w:rPr>
          <w:sz w:val="28"/>
          <w:szCs w:val="28"/>
        </w:rPr>
        <w:t xml:space="preserve"> сельского поселения Ярославского муниципального района Ярославской области</w:t>
      </w:r>
      <w:r w:rsidRPr="00E33406">
        <w:rPr>
          <w:color w:val="000000"/>
          <w:sz w:val="28"/>
          <w:szCs w:val="28"/>
        </w:rPr>
        <w:t>.</w:t>
      </w: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Администрация </w:t>
      </w:r>
      <w:proofErr w:type="spellStart"/>
      <w:r>
        <w:rPr>
          <w:sz w:val="28"/>
          <w:szCs w:val="28"/>
        </w:rPr>
        <w:t>Туношенского</w:t>
      </w:r>
      <w:proofErr w:type="spellEnd"/>
      <w:r>
        <w:rPr>
          <w:sz w:val="28"/>
          <w:szCs w:val="28"/>
        </w:rPr>
        <w:t xml:space="preserve"> сельского поселения Ярославского муниципального района Ярославской области,</w:t>
      </w:r>
      <w:r w:rsidRPr="00BB12AB">
        <w:rPr>
          <w:sz w:val="28"/>
          <w:szCs w:val="28"/>
        </w:rPr>
        <w:t xml:space="preserve"> </w:t>
      </w:r>
      <w:r w:rsidRPr="00BF363C">
        <w:rPr>
          <w:sz w:val="28"/>
          <w:szCs w:val="28"/>
        </w:rPr>
        <w:t>муниципальное учреждение «Центр по благоустройству» обеспечивает реализацию Программы, осуществляет координацию деятельности её участников, оценку эффективности Программы</w:t>
      </w:r>
      <w:r w:rsidRPr="00E33406">
        <w:rPr>
          <w:color w:val="000000"/>
          <w:sz w:val="28"/>
          <w:szCs w:val="28"/>
        </w:rPr>
        <w:t xml:space="preserve">, формирует и представляет заказчику отчёт о реализации Программы.  </w:t>
      </w: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Администрация </w:t>
      </w:r>
      <w:proofErr w:type="spellStart"/>
      <w:r>
        <w:rPr>
          <w:sz w:val="28"/>
          <w:szCs w:val="28"/>
        </w:rPr>
        <w:t>Туношенского</w:t>
      </w:r>
      <w:proofErr w:type="spellEnd"/>
      <w:r>
        <w:rPr>
          <w:sz w:val="28"/>
          <w:szCs w:val="28"/>
        </w:rPr>
        <w:t xml:space="preserve"> сельского поселения Ярославского муниципального района Ярославской области</w:t>
      </w:r>
      <w:r w:rsidRPr="00BB12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муниципальное учреждение «Центр по благоустройству» </w:t>
      </w:r>
      <w:r w:rsidRPr="00E33406">
        <w:rPr>
          <w:color w:val="000000"/>
          <w:sz w:val="28"/>
          <w:szCs w:val="28"/>
        </w:rPr>
        <w:t xml:space="preserve">несёт ответственность за своевременность и точность выполнения мероприятий Программы, рациональное использование выделенных бюджетных средств. </w:t>
      </w: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Проверка целевого использования средств бюджета, выделенных</w:t>
      </w:r>
      <w:r>
        <w:rPr>
          <w:color w:val="000000"/>
          <w:sz w:val="28"/>
          <w:szCs w:val="28"/>
        </w:rPr>
        <w:t xml:space="preserve"> на реализацию П</w:t>
      </w:r>
      <w:r w:rsidRPr="00E33406">
        <w:rPr>
          <w:color w:val="000000"/>
          <w:sz w:val="28"/>
          <w:szCs w:val="28"/>
        </w:rPr>
        <w:t xml:space="preserve">рограммы, осуществляется в соответствии с действующим законодательством. </w:t>
      </w:r>
    </w:p>
    <w:p w:rsidR="00471BB3" w:rsidRPr="00542121" w:rsidRDefault="00471BB3" w:rsidP="00471BB3">
      <w:pPr>
        <w:ind w:firstLine="709"/>
        <w:rPr>
          <w:sz w:val="28"/>
          <w:szCs w:val="28"/>
        </w:rPr>
      </w:pPr>
    </w:p>
    <w:p w:rsidR="00471BB3" w:rsidRPr="00BF363C" w:rsidRDefault="00471BB3" w:rsidP="00471BB3">
      <w:pPr>
        <w:jc w:val="center"/>
        <w:rPr>
          <w:sz w:val="28"/>
          <w:szCs w:val="28"/>
        </w:rPr>
      </w:pPr>
      <w:r w:rsidRPr="00BF363C">
        <w:rPr>
          <w:sz w:val="28"/>
          <w:szCs w:val="28"/>
          <w:lang w:val="en-GB"/>
        </w:rPr>
        <w:t>VIII</w:t>
      </w:r>
      <w:r w:rsidRPr="00BF363C">
        <w:rPr>
          <w:sz w:val="28"/>
          <w:szCs w:val="28"/>
        </w:rPr>
        <w:t xml:space="preserve">. Методика оценки экономической и социальной эффективности </w:t>
      </w:r>
    </w:p>
    <w:p w:rsidR="00471BB3" w:rsidRPr="00542121" w:rsidRDefault="00471BB3" w:rsidP="00471BB3">
      <w:pPr>
        <w:jc w:val="center"/>
        <w:rPr>
          <w:sz w:val="28"/>
          <w:szCs w:val="28"/>
        </w:rPr>
      </w:pPr>
      <w:r w:rsidRPr="00542121">
        <w:rPr>
          <w:sz w:val="28"/>
          <w:szCs w:val="28"/>
        </w:rPr>
        <w:t>реализации Программы</w:t>
      </w:r>
      <w:r>
        <w:rPr>
          <w:sz w:val="28"/>
          <w:szCs w:val="28"/>
        </w:rPr>
        <w:t>.</w:t>
      </w:r>
    </w:p>
    <w:p w:rsidR="00471BB3" w:rsidRDefault="00471BB3" w:rsidP="00471BB3">
      <w:pPr>
        <w:jc w:val="center"/>
        <w:rPr>
          <w:sz w:val="28"/>
          <w:szCs w:val="28"/>
        </w:rPr>
      </w:pP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Оценка эффективности реализации Программы производится муниципальным заказчиком Программы в сроки, установленные для сдачи отчетности, путём соотнесения степени достижения основных целевых показателей Программы</w:t>
      </w:r>
      <w:r>
        <w:rPr>
          <w:sz w:val="28"/>
          <w:szCs w:val="28"/>
        </w:rPr>
        <w:t xml:space="preserve"> </w:t>
      </w:r>
      <w:r w:rsidRPr="00E33406">
        <w:rPr>
          <w:sz w:val="28"/>
          <w:szCs w:val="28"/>
        </w:rPr>
        <w:t>с уровнем её финансирования с начала реализации.</w:t>
      </w:r>
    </w:p>
    <w:p w:rsidR="00471BB3" w:rsidRPr="00E33406" w:rsidRDefault="00471BB3" w:rsidP="00471BB3">
      <w:pPr>
        <w:jc w:val="both"/>
        <w:rPr>
          <w:sz w:val="28"/>
          <w:szCs w:val="28"/>
        </w:rPr>
      </w:pPr>
    </w:p>
    <w:p w:rsidR="00471BB3" w:rsidRDefault="00471BB3" w:rsidP="00471BB3">
      <w:pPr>
        <w:jc w:val="both"/>
        <w:rPr>
          <w:sz w:val="28"/>
          <w:szCs w:val="28"/>
        </w:rPr>
      </w:pPr>
      <w:r w:rsidRPr="00E33406">
        <w:rPr>
          <w:sz w:val="28"/>
          <w:szCs w:val="28"/>
        </w:rPr>
        <w:t xml:space="preserve">      </w:t>
      </w:r>
      <w:r>
        <w:rPr>
          <w:sz w:val="28"/>
          <w:szCs w:val="28"/>
        </w:rPr>
        <w:tab/>
      </w:r>
      <w:r w:rsidRPr="00E33406">
        <w:rPr>
          <w:sz w:val="28"/>
          <w:szCs w:val="28"/>
        </w:rPr>
        <w:t>Комплексный показатель эффективности рассчитывается по формуле:</w:t>
      </w:r>
    </w:p>
    <w:p w:rsidR="00471BB3" w:rsidRPr="00E33406" w:rsidRDefault="00471BB3" w:rsidP="00471BB3">
      <w:pPr>
        <w:jc w:val="both"/>
        <w:rPr>
          <w:sz w:val="28"/>
          <w:szCs w:val="28"/>
        </w:rPr>
      </w:pPr>
    </w:p>
    <w:tbl>
      <w:tblPr>
        <w:tblW w:w="4600" w:type="pct"/>
        <w:tblCellMar>
          <w:top w:w="84" w:type="dxa"/>
          <w:left w:w="84" w:type="dxa"/>
          <w:bottom w:w="84" w:type="dxa"/>
          <w:right w:w="84" w:type="dxa"/>
        </w:tblCellMar>
        <w:tblLook w:val="0000"/>
      </w:tblPr>
      <w:tblGrid>
        <w:gridCol w:w="8761"/>
      </w:tblGrid>
      <w:tr w:rsidR="00471BB3" w:rsidTr="00DE68CD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471BB3" w:rsidRDefault="00471BB3" w:rsidP="00DE68CD">
            <w:pPr>
              <w:spacing w:before="24" w:after="24"/>
              <w:jc w:val="center"/>
              <w:rPr>
                <w:rFonts w:ascii="Arial" w:hAnsi="Arial" w:cs="Arial"/>
                <w:color w:val="332E2D"/>
                <w:spacing w:val="2"/>
              </w:rPr>
            </w:pPr>
            <w:r w:rsidRPr="005B1FD6">
              <w:rPr>
                <w:position w:val="-30"/>
                <w:sz w:val="28"/>
                <w:szCs w:val="28"/>
              </w:rPr>
              <w:object w:dxaOrig="224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1.25pt;height:74.25pt" o:ole="">
                  <v:imagedata r:id="rId8" o:title=""/>
                </v:shape>
                <o:OLEObject Type="Embed" ProgID="Equation.DSMT4" ShapeID="_x0000_i1025" DrawAspect="Content" ObjectID="_1594973839" r:id="rId9"/>
              </w:object>
            </w:r>
            <w:r>
              <w:rPr>
                <w:sz w:val="28"/>
                <w:szCs w:val="28"/>
              </w:rPr>
              <w:t>%</w:t>
            </w:r>
          </w:p>
        </w:tc>
      </w:tr>
    </w:tbl>
    <w:p w:rsidR="00471BB3" w:rsidRDefault="00471BB3" w:rsidP="00471BB3">
      <w:pPr>
        <w:rPr>
          <w:sz w:val="28"/>
          <w:szCs w:val="28"/>
        </w:rPr>
      </w:pPr>
    </w:p>
    <w:p w:rsidR="00471BB3" w:rsidRDefault="00471BB3" w:rsidP="00471BB3">
      <w:pPr>
        <w:rPr>
          <w:color w:val="000000"/>
          <w:sz w:val="28"/>
          <w:szCs w:val="28"/>
        </w:rPr>
      </w:pPr>
    </w:p>
    <w:p w:rsidR="00471BB3" w:rsidRDefault="00471BB3" w:rsidP="00471BB3">
      <w:pPr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где:</w:t>
      </w:r>
    </w:p>
    <w:p w:rsidR="00471BB3" w:rsidRDefault="00471BB3" w:rsidP="00471BB3">
      <w:pPr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 xml:space="preserve"> </w:t>
      </w:r>
    </w:p>
    <w:p w:rsidR="00471BB3" w:rsidRPr="00D61F2E" w:rsidRDefault="00471BB3" w:rsidP="00471BB3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GB"/>
        </w:rPr>
        <w:t>R</w:t>
      </w:r>
      <w:r w:rsidRPr="00D61F2E">
        <w:rPr>
          <w:color w:val="000000"/>
          <w:sz w:val="28"/>
          <w:szCs w:val="28"/>
        </w:rPr>
        <w:t xml:space="preserve"> - </w:t>
      </w:r>
      <w:proofErr w:type="gramStart"/>
      <w:r>
        <w:rPr>
          <w:color w:val="000000"/>
          <w:sz w:val="28"/>
          <w:szCs w:val="28"/>
        </w:rPr>
        <w:t>к</w:t>
      </w:r>
      <w:r w:rsidRPr="00E33406">
        <w:rPr>
          <w:sz w:val="28"/>
          <w:szCs w:val="28"/>
        </w:rPr>
        <w:t>омплексный</w:t>
      </w:r>
      <w:proofErr w:type="gramEnd"/>
      <w:r w:rsidRPr="00E33406">
        <w:rPr>
          <w:sz w:val="28"/>
          <w:szCs w:val="28"/>
        </w:rPr>
        <w:t xml:space="preserve"> показатель эффективности</w:t>
      </w:r>
      <w:r>
        <w:rPr>
          <w:sz w:val="28"/>
          <w:szCs w:val="28"/>
        </w:rPr>
        <w:t>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X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E33406">
        <w:rPr>
          <w:color w:val="000000"/>
          <w:sz w:val="28"/>
          <w:szCs w:val="28"/>
        </w:rPr>
        <w:t>i</w:t>
      </w:r>
      <w:proofErr w:type="spellEnd"/>
      <w:r w:rsidRPr="00E33406">
        <w:rPr>
          <w:color w:val="000000"/>
          <w:sz w:val="28"/>
          <w:szCs w:val="28"/>
        </w:rPr>
        <w:t xml:space="preserve"> план - плановое значение показателя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X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E33406">
        <w:rPr>
          <w:color w:val="000000"/>
          <w:sz w:val="28"/>
          <w:szCs w:val="28"/>
        </w:rPr>
        <w:t>i</w:t>
      </w:r>
      <w:proofErr w:type="spellEnd"/>
      <w:r w:rsidRPr="00E33406">
        <w:rPr>
          <w:color w:val="000000"/>
          <w:sz w:val="28"/>
          <w:szCs w:val="28"/>
        </w:rPr>
        <w:t xml:space="preserve"> тек - текущее значение показателя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план - плановая сумма финансирования по Программе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тек - сумма финансирования на текущую дату;</w:t>
      </w:r>
    </w:p>
    <w:p w:rsidR="00471BB3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K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E33406">
        <w:rPr>
          <w:color w:val="000000"/>
          <w:sz w:val="28"/>
          <w:szCs w:val="28"/>
        </w:rPr>
        <w:t>i</w:t>
      </w:r>
      <w:proofErr w:type="spellEnd"/>
      <w:r w:rsidRPr="00E33406">
        <w:rPr>
          <w:color w:val="000000"/>
          <w:sz w:val="28"/>
          <w:szCs w:val="28"/>
        </w:rPr>
        <w:t xml:space="preserve"> - весовой коэффициент параметра.</w:t>
      </w:r>
    </w:p>
    <w:p w:rsidR="00471BB3" w:rsidRDefault="00471BB3" w:rsidP="00471BB3">
      <w:pPr>
        <w:jc w:val="both"/>
        <w:rPr>
          <w:color w:val="000000"/>
          <w:sz w:val="28"/>
          <w:szCs w:val="28"/>
        </w:rPr>
      </w:pPr>
    </w:p>
    <w:p w:rsidR="00471BB3" w:rsidRDefault="00471BB3" w:rsidP="00471BB3">
      <w:pPr>
        <w:jc w:val="both"/>
        <w:rPr>
          <w:color w:val="000000"/>
          <w:sz w:val="28"/>
          <w:szCs w:val="28"/>
        </w:rPr>
      </w:pPr>
    </w:p>
    <w:p w:rsidR="00471BB3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При расчете комплексного показателя эффективности используются следующие основные целевые показатели и их весовые коэффициенты:</w:t>
      </w:r>
    </w:p>
    <w:p w:rsidR="00471BB3" w:rsidRDefault="00471BB3" w:rsidP="00471BB3">
      <w:pPr>
        <w:jc w:val="both"/>
        <w:rPr>
          <w:szCs w:val="28"/>
        </w:rPr>
      </w:pPr>
    </w:p>
    <w:tbl>
      <w:tblPr>
        <w:tblW w:w="96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8"/>
        <w:gridCol w:w="4066"/>
        <w:gridCol w:w="1881"/>
        <w:gridCol w:w="996"/>
        <w:gridCol w:w="996"/>
        <w:gridCol w:w="996"/>
      </w:tblGrid>
      <w:tr w:rsidR="00471BB3" w:rsidTr="00DE68CD">
        <w:trPr>
          <w:trHeight w:val="989"/>
          <w:jc w:val="center"/>
        </w:trPr>
        <w:tc>
          <w:tcPr>
            <w:tcW w:w="688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№ </w:t>
            </w:r>
            <w:proofErr w:type="spellStart"/>
            <w:proofErr w:type="gramStart"/>
            <w:r>
              <w:rPr>
                <w:szCs w:val="28"/>
              </w:rPr>
              <w:t>п</w:t>
            </w:r>
            <w:proofErr w:type="spellEnd"/>
            <w:proofErr w:type="gramEnd"/>
            <w:r>
              <w:rPr>
                <w:szCs w:val="28"/>
              </w:rPr>
              <w:t>/</w:t>
            </w:r>
            <w:proofErr w:type="spellStart"/>
            <w:r>
              <w:rPr>
                <w:szCs w:val="28"/>
              </w:rPr>
              <w:t>п</w:t>
            </w:r>
            <w:proofErr w:type="spellEnd"/>
          </w:p>
        </w:tc>
        <w:tc>
          <w:tcPr>
            <w:tcW w:w="4066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аименование показателя</w:t>
            </w:r>
          </w:p>
        </w:tc>
        <w:tc>
          <w:tcPr>
            <w:tcW w:w="1881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Значение весового коэффициента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7 г.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8 г.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9 г.</w:t>
            </w:r>
          </w:p>
        </w:tc>
      </w:tr>
      <w:tr w:rsidR="00471BB3" w:rsidTr="00DE68CD">
        <w:trPr>
          <w:trHeight w:val="267"/>
          <w:jc w:val="center"/>
        </w:trPr>
        <w:tc>
          <w:tcPr>
            <w:tcW w:w="688" w:type="dxa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1</w:t>
            </w:r>
          </w:p>
        </w:tc>
        <w:tc>
          <w:tcPr>
            <w:tcW w:w="4066" w:type="dxa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2</w:t>
            </w:r>
          </w:p>
        </w:tc>
        <w:tc>
          <w:tcPr>
            <w:tcW w:w="1881" w:type="dxa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3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4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6</w:t>
            </w:r>
          </w:p>
        </w:tc>
      </w:tr>
      <w:tr w:rsidR="00471BB3" w:rsidTr="00DE68CD">
        <w:trPr>
          <w:trHeight w:val="972"/>
          <w:jc w:val="center"/>
        </w:trPr>
        <w:tc>
          <w:tcPr>
            <w:tcW w:w="688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.</w:t>
            </w:r>
          </w:p>
        </w:tc>
        <w:tc>
          <w:tcPr>
            <w:tcW w:w="4066" w:type="dxa"/>
            <w:vAlign w:val="center"/>
          </w:tcPr>
          <w:p w:rsidR="00471BB3" w:rsidRPr="00BF363C" w:rsidRDefault="00471BB3" w:rsidP="00DE68CD">
            <w:pPr>
              <w:pStyle w:val="a5"/>
              <w:rPr>
                <w:color w:val="000000"/>
                <w:szCs w:val="28"/>
              </w:rPr>
            </w:pPr>
            <w:r w:rsidRPr="00BF363C">
              <w:t>Количество предоставленных государственных и муниципальных услуг (человек в год)</w:t>
            </w:r>
          </w:p>
        </w:tc>
        <w:tc>
          <w:tcPr>
            <w:tcW w:w="1881" w:type="dxa"/>
            <w:vAlign w:val="center"/>
          </w:tcPr>
          <w:p w:rsidR="00471BB3" w:rsidRPr="00BF363C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BF363C" w:rsidRDefault="00471BB3" w:rsidP="00DE68CD">
            <w:pPr>
              <w:jc w:val="center"/>
            </w:pPr>
            <w:r>
              <w:t>300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BF363C" w:rsidRDefault="00471BB3" w:rsidP="00DE68CD">
            <w:pPr>
              <w:jc w:val="center"/>
            </w:pPr>
            <w:r>
              <w:t>32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BF363C" w:rsidRDefault="00471BB3" w:rsidP="00DE68CD">
            <w:pPr>
              <w:jc w:val="center"/>
            </w:pPr>
            <w:r>
              <w:t>360</w:t>
            </w:r>
          </w:p>
        </w:tc>
      </w:tr>
      <w:tr w:rsidR="00471BB3" w:rsidTr="00DE68CD">
        <w:trPr>
          <w:trHeight w:val="675"/>
          <w:jc w:val="center"/>
        </w:trPr>
        <w:tc>
          <w:tcPr>
            <w:tcW w:w="688" w:type="dxa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066" w:type="dxa"/>
            <w:vAlign w:val="center"/>
          </w:tcPr>
          <w:p w:rsidR="00471BB3" w:rsidRDefault="00471BB3" w:rsidP="00DE68CD">
            <w:r>
              <w:t>Количество несчастных случаев на воде (человек в год)</w:t>
            </w:r>
          </w:p>
        </w:tc>
        <w:tc>
          <w:tcPr>
            <w:tcW w:w="1881" w:type="dxa"/>
            <w:vAlign w:val="center"/>
          </w:tcPr>
          <w:p w:rsidR="00471BB3" w:rsidRPr="000B567E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471BB3" w:rsidTr="00DE68CD">
        <w:trPr>
          <w:trHeight w:val="543"/>
          <w:jc w:val="center"/>
        </w:trPr>
        <w:tc>
          <w:tcPr>
            <w:tcW w:w="4754" w:type="dxa"/>
            <w:gridSpan w:val="2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1881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816FC5" w:rsidRDefault="00471BB3" w:rsidP="00DE68CD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816FC5" w:rsidRDefault="00471BB3" w:rsidP="00DE68CD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816FC5" w:rsidRDefault="00471BB3" w:rsidP="00DE68CD">
            <w:pPr>
              <w:jc w:val="center"/>
              <w:rPr>
                <w:b/>
                <w:lang w:val="en-US"/>
              </w:rPr>
            </w:pPr>
          </w:p>
        </w:tc>
      </w:tr>
    </w:tbl>
    <w:p w:rsidR="00471BB3" w:rsidRDefault="00471BB3" w:rsidP="00471BB3">
      <w:pPr>
        <w:ind w:firstLine="720"/>
        <w:jc w:val="both"/>
        <w:rPr>
          <w:szCs w:val="28"/>
        </w:rPr>
      </w:pPr>
    </w:p>
    <w:p w:rsidR="00471BB3" w:rsidRPr="00BA05B2" w:rsidRDefault="00471BB3" w:rsidP="00471BB3">
      <w:pPr>
        <w:pStyle w:val="a5"/>
        <w:ind w:firstLine="708"/>
        <w:jc w:val="both"/>
        <w:rPr>
          <w:sz w:val="28"/>
          <w:szCs w:val="28"/>
        </w:rPr>
      </w:pPr>
      <w:r w:rsidRPr="00C0375F">
        <w:rPr>
          <w:sz w:val="28"/>
          <w:szCs w:val="28"/>
        </w:rPr>
        <w:t xml:space="preserve">При значении комплексного показателя эффективности 100 процентов </w:t>
      </w:r>
      <w:r>
        <w:rPr>
          <w:sz w:val="28"/>
          <w:szCs w:val="28"/>
        </w:rPr>
        <w:t xml:space="preserve">                </w:t>
      </w:r>
      <w:r w:rsidRPr="00C0375F">
        <w:rPr>
          <w:sz w:val="28"/>
          <w:szCs w:val="28"/>
        </w:rPr>
        <w:t xml:space="preserve">и более эффективность реализации Программы признается высокой, </w:t>
      </w:r>
      <w:r>
        <w:rPr>
          <w:sz w:val="28"/>
          <w:szCs w:val="28"/>
        </w:rPr>
        <w:t xml:space="preserve">                           п</w:t>
      </w:r>
      <w:r w:rsidRPr="00C0375F">
        <w:rPr>
          <w:sz w:val="28"/>
          <w:szCs w:val="28"/>
        </w:rPr>
        <w:t xml:space="preserve">ри значении </w:t>
      </w:r>
      <w:r>
        <w:rPr>
          <w:sz w:val="28"/>
          <w:szCs w:val="28"/>
        </w:rPr>
        <w:t>70</w:t>
      </w:r>
      <w:r w:rsidRPr="00C0375F">
        <w:rPr>
          <w:sz w:val="28"/>
          <w:szCs w:val="28"/>
        </w:rPr>
        <w:t xml:space="preserve"> процентов и менее – низкой</w:t>
      </w:r>
      <w:r w:rsidRPr="00E33406">
        <w:t>.</w:t>
      </w:r>
    </w:p>
    <w:p w:rsidR="00471BB3" w:rsidRPr="00304522" w:rsidRDefault="00471BB3" w:rsidP="00304522">
      <w:pPr>
        <w:jc w:val="both"/>
        <w:rPr>
          <w:sz w:val="24"/>
          <w:szCs w:val="24"/>
        </w:rPr>
      </w:pPr>
    </w:p>
    <w:p w:rsidR="00DA4480" w:rsidRDefault="00DA4480"/>
    <w:sectPr w:rsidR="00DA4480" w:rsidSect="00DA44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318B" w:rsidRDefault="0050318B" w:rsidP="00CE4B05">
      <w:r>
        <w:separator/>
      </w:r>
    </w:p>
  </w:endnote>
  <w:endnote w:type="continuationSeparator" w:id="0">
    <w:p w:rsidR="0050318B" w:rsidRDefault="0050318B" w:rsidP="00CE4B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318B" w:rsidRDefault="0050318B" w:rsidP="00CE4B05">
      <w:r>
        <w:separator/>
      </w:r>
    </w:p>
  </w:footnote>
  <w:footnote w:type="continuationSeparator" w:id="0">
    <w:p w:rsidR="0050318B" w:rsidRDefault="0050318B" w:rsidP="00CE4B0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1BB3" w:rsidRDefault="00A77189" w:rsidP="005C5D5C">
    <w:pPr>
      <w:pStyle w:val="a3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471BB3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05199">
      <w:rPr>
        <w:rStyle w:val="a7"/>
        <w:noProof/>
      </w:rPr>
      <w:t>1</w:t>
    </w:r>
    <w:r>
      <w:rPr>
        <w:rStyle w:val="a7"/>
      </w:rPr>
      <w:fldChar w:fldCharType="end"/>
    </w:r>
  </w:p>
  <w:p w:rsidR="00471BB3" w:rsidRDefault="00471BB3" w:rsidP="000B3A09">
    <w:pPr>
      <w:pStyle w:val="a3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787939"/>
    <w:multiLevelType w:val="hybridMultilevel"/>
    <w:tmpl w:val="A0FC8BC6"/>
    <w:lvl w:ilvl="0" w:tplc="55005262">
      <w:start w:val="1"/>
      <w:numFmt w:val="bullet"/>
      <w:lvlText w:val=""/>
      <w:lvlJc w:val="left"/>
      <w:pPr>
        <w:tabs>
          <w:tab w:val="num" w:pos="0"/>
        </w:tabs>
        <w:ind w:left="284" w:firstLine="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0"/>
        </w:tabs>
        <w:ind w:left="28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0"/>
        </w:tabs>
        <w:ind w:left="35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0"/>
        </w:tabs>
        <w:ind w:left="42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0"/>
        </w:tabs>
        <w:ind w:left="50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0"/>
        </w:tabs>
        <w:ind w:left="57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0"/>
        </w:tabs>
        <w:ind w:left="64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0"/>
        </w:tabs>
        <w:ind w:left="71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0"/>
        </w:tabs>
        <w:ind w:left="7890" w:hanging="360"/>
      </w:pPr>
      <w:rPr>
        <w:rFonts w:ascii="Wingdings" w:hAnsi="Wingdings" w:hint="default"/>
      </w:rPr>
    </w:lvl>
  </w:abstractNum>
  <w:abstractNum w:abstractNumId="1">
    <w:nsid w:val="71D8344B"/>
    <w:multiLevelType w:val="hybridMultilevel"/>
    <w:tmpl w:val="C5FE44F0"/>
    <w:lvl w:ilvl="0" w:tplc="584EF934">
      <w:start w:val="4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4522"/>
    <w:rsid w:val="000003A0"/>
    <w:rsid w:val="0000042D"/>
    <w:rsid w:val="00000B83"/>
    <w:rsid w:val="000014E3"/>
    <w:rsid w:val="00003032"/>
    <w:rsid w:val="00003C15"/>
    <w:rsid w:val="000044FA"/>
    <w:rsid w:val="000045A1"/>
    <w:rsid w:val="00006146"/>
    <w:rsid w:val="00007AB0"/>
    <w:rsid w:val="00011075"/>
    <w:rsid w:val="0001158D"/>
    <w:rsid w:val="000115F5"/>
    <w:rsid w:val="00020C92"/>
    <w:rsid w:val="00023852"/>
    <w:rsid w:val="00026468"/>
    <w:rsid w:val="00033623"/>
    <w:rsid w:val="00034699"/>
    <w:rsid w:val="000366F0"/>
    <w:rsid w:val="0004031E"/>
    <w:rsid w:val="00042862"/>
    <w:rsid w:val="00045618"/>
    <w:rsid w:val="00051B7B"/>
    <w:rsid w:val="00052154"/>
    <w:rsid w:val="00053ECE"/>
    <w:rsid w:val="000547A0"/>
    <w:rsid w:val="00060A9C"/>
    <w:rsid w:val="000620D6"/>
    <w:rsid w:val="000624DD"/>
    <w:rsid w:val="00062B99"/>
    <w:rsid w:val="0006651A"/>
    <w:rsid w:val="000671F8"/>
    <w:rsid w:val="00071322"/>
    <w:rsid w:val="00072B31"/>
    <w:rsid w:val="00075B0E"/>
    <w:rsid w:val="00076162"/>
    <w:rsid w:val="00077D5D"/>
    <w:rsid w:val="0008018E"/>
    <w:rsid w:val="0008068E"/>
    <w:rsid w:val="00081591"/>
    <w:rsid w:val="00083421"/>
    <w:rsid w:val="00086F0D"/>
    <w:rsid w:val="000901B3"/>
    <w:rsid w:val="0009128D"/>
    <w:rsid w:val="00094A39"/>
    <w:rsid w:val="00095A0B"/>
    <w:rsid w:val="000A04EE"/>
    <w:rsid w:val="000A2729"/>
    <w:rsid w:val="000A2943"/>
    <w:rsid w:val="000A7039"/>
    <w:rsid w:val="000A7762"/>
    <w:rsid w:val="000B17B3"/>
    <w:rsid w:val="000B35F2"/>
    <w:rsid w:val="000B661A"/>
    <w:rsid w:val="000C1A79"/>
    <w:rsid w:val="000C1CA0"/>
    <w:rsid w:val="000C2F1F"/>
    <w:rsid w:val="000C6324"/>
    <w:rsid w:val="000C6391"/>
    <w:rsid w:val="000C6BC4"/>
    <w:rsid w:val="000D0750"/>
    <w:rsid w:val="000D0B6F"/>
    <w:rsid w:val="000D1873"/>
    <w:rsid w:val="000D1A1B"/>
    <w:rsid w:val="000D3B73"/>
    <w:rsid w:val="000D4EFE"/>
    <w:rsid w:val="000D528E"/>
    <w:rsid w:val="000E2142"/>
    <w:rsid w:val="000E43A5"/>
    <w:rsid w:val="000E658B"/>
    <w:rsid w:val="000F0E44"/>
    <w:rsid w:val="000F237E"/>
    <w:rsid w:val="000F2D38"/>
    <w:rsid w:val="000F5EDA"/>
    <w:rsid w:val="00100BB2"/>
    <w:rsid w:val="00103636"/>
    <w:rsid w:val="0010385D"/>
    <w:rsid w:val="00104D15"/>
    <w:rsid w:val="00105400"/>
    <w:rsid w:val="00105FEB"/>
    <w:rsid w:val="001077EE"/>
    <w:rsid w:val="00110749"/>
    <w:rsid w:val="00111F9C"/>
    <w:rsid w:val="001164B0"/>
    <w:rsid w:val="00116F13"/>
    <w:rsid w:val="001171F8"/>
    <w:rsid w:val="00117CFE"/>
    <w:rsid w:val="0012109D"/>
    <w:rsid w:val="00122A04"/>
    <w:rsid w:val="00124EDE"/>
    <w:rsid w:val="00127002"/>
    <w:rsid w:val="00127140"/>
    <w:rsid w:val="00140077"/>
    <w:rsid w:val="001408A2"/>
    <w:rsid w:val="00142008"/>
    <w:rsid w:val="001420A2"/>
    <w:rsid w:val="001427BE"/>
    <w:rsid w:val="001427CA"/>
    <w:rsid w:val="0014583D"/>
    <w:rsid w:val="00147A3C"/>
    <w:rsid w:val="00150406"/>
    <w:rsid w:val="001561E6"/>
    <w:rsid w:val="0015658E"/>
    <w:rsid w:val="00160367"/>
    <w:rsid w:val="00160972"/>
    <w:rsid w:val="0016102F"/>
    <w:rsid w:val="00162994"/>
    <w:rsid w:val="00163290"/>
    <w:rsid w:val="00163D47"/>
    <w:rsid w:val="00166098"/>
    <w:rsid w:val="0016705A"/>
    <w:rsid w:val="0017241D"/>
    <w:rsid w:val="0017276B"/>
    <w:rsid w:val="00172C74"/>
    <w:rsid w:val="0017583A"/>
    <w:rsid w:val="00177F49"/>
    <w:rsid w:val="00180FC8"/>
    <w:rsid w:val="00181F5F"/>
    <w:rsid w:val="001824EA"/>
    <w:rsid w:val="00187F4E"/>
    <w:rsid w:val="00191980"/>
    <w:rsid w:val="0019370F"/>
    <w:rsid w:val="001939F9"/>
    <w:rsid w:val="00193BA0"/>
    <w:rsid w:val="0019476B"/>
    <w:rsid w:val="00195ADB"/>
    <w:rsid w:val="001961F5"/>
    <w:rsid w:val="00197A11"/>
    <w:rsid w:val="001A003E"/>
    <w:rsid w:val="001A2740"/>
    <w:rsid w:val="001B018C"/>
    <w:rsid w:val="001B0370"/>
    <w:rsid w:val="001B2744"/>
    <w:rsid w:val="001B3C97"/>
    <w:rsid w:val="001B5866"/>
    <w:rsid w:val="001B66BB"/>
    <w:rsid w:val="001B6770"/>
    <w:rsid w:val="001B7B44"/>
    <w:rsid w:val="001C13DE"/>
    <w:rsid w:val="001C1D00"/>
    <w:rsid w:val="001C3D5A"/>
    <w:rsid w:val="001C4DE8"/>
    <w:rsid w:val="001C5E20"/>
    <w:rsid w:val="001C68BD"/>
    <w:rsid w:val="001D5A0F"/>
    <w:rsid w:val="001E0B70"/>
    <w:rsid w:val="001E3BAF"/>
    <w:rsid w:val="001E47F1"/>
    <w:rsid w:val="001F066B"/>
    <w:rsid w:val="001F161E"/>
    <w:rsid w:val="001F2183"/>
    <w:rsid w:val="001F24E9"/>
    <w:rsid w:val="001F3B43"/>
    <w:rsid w:val="001F3FEF"/>
    <w:rsid w:val="001F45E9"/>
    <w:rsid w:val="001F5ECC"/>
    <w:rsid w:val="001F7210"/>
    <w:rsid w:val="00200CD0"/>
    <w:rsid w:val="00203CFB"/>
    <w:rsid w:val="00203E93"/>
    <w:rsid w:val="00204901"/>
    <w:rsid w:val="0020499C"/>
    <w:rsid w:val="00206C1B"/>
    <w:rsid w:val="002124F4"/>
    <w:rsid w:val="00213479"/>
    <w:rsid w:val="0021372F"/>
    <w:rsid w:val="00216184"/>
    <w:rsid w:val="00217DD7"/>
    <w:rsid w:val="00220E46"/>
    <w:rsid w:val="0022484A"/>
    <w:rsid w:val="00225A03"/>
    <w:rsid w:val="00225E09"/>
    <w:rsid w:val="002271D2"/>
    <w:rsid w:val="002273EB"/>
    <w:rsid w:val="0022768D"/>
    <w:rsid w:val="00231FA3"/>
    <w:rsid w:val="00232003"/>
    <w:rsid w:val="00236FFF"/>
    <w:rsid w:val="00245C56"/>
    <w:rsid w:val="00245DC9"/>
    <w:rsid w:val="0024623E"/>
    <w:rsid w:val="00247B91"/>
    <w:rsid w:val="002533CD"/>
    <w:rsid w:val="00253507"/>
    <w:rsid w:val="00253922"/>
    <w:rsid w:val="00255739"/>
    <w:rsid w:val="00256157"/>
    <w:rsid w:val="00256518"/>
    <w:rsid w:val="002566B1"/>
    <w:rsid w:val="002617F5"/>
    <w:rsid w:val="00266907"/>
    <w:rsid w:val="00270210"/>
    <w:rsid w:val="00272652"/>
    <w:rsid w:val="00272E62"/>
    <w:rsid w:val="00274F59"/>
    <w:rsid w:val="0027693E"/>
    <w:rsid w:val="00280F3F"/>
    <w:rsid w:val="00281A2D"/>
    <w:rsid w:val="00282B8D"/>
    <w:rsid w:val="00286414"/>
    <w:rsid w:val="002878AD"/>
    <w:rsid w:val="00290E32"/>
    <w:rsid w:val="002946A5"/>
    <w:rsid w:val="00297D8A"/>
    <w:rsid w:val="002A0609"/>
    <w:rsid w:val="002A0D6E"/>
    <w:rsid w:val="002A1C7F"/>
    <w:rsid w:val="002A3371"/>
    <w:rsid w:val="002A5CC1"/>
    <w:rsid w:val="002A661B"/>
    <w:rsid w:val="002A6B68"/>
    <w:rsid w:val="002A707F"/>
    <w:rsid w:val="002B1B98"/>
    <w:rsid w:val="002B1FEC"/>
    <w:rsid w:val="002B25C9"/>
    <w:rsid w:val="002B4A0F"/>
    <w:rsid w:val="002B67C1"/>
    <w:rsid w:val="002C203E"/>
    <w:rsid w:val="002C2176"/>
    <w:rsid w:val="002C268F"/>
    <w:rsid w:val="002C6E9C"/>
    <w:rsid w:val="002D2565"/>
    <w:rsid w:val="002D2F06"/>
    <w:rsid w:val="002D379F"/>
    <w:rsid w:val="002D3B0C"/>
    <w:rsid w:val="002D726B"/>
    <w:rsid w:val="002D733E"/>
    <w:rsid w:val="002D741B"/>
    <w:rsid w:val="002D77E1"/>
    <w:rsid w:val="002D7A22"/>
    <w:rsid w:val="002E29A8"/>
    <w:rsid w:val="002E2AE7"/>
    <w:rsid w:val="002F1B91"/>
    <w:rsid w:val="002F2CB1"/>
    <w:rsid w:val="002F3E4E"/>
    <w:rsid w:val="002F51D1"/>
    <w:rsid w:val="002F7BE0"/>
    <w:rsid w:val="00300611"/>
    <w:rsid w:val="00304522"/>
    <w:rsid w:val="00304A8B"/>
    <w:rsid w:val="00305199"/>
    <w:rsid w:val="003060DF"/>
    <w:rsid w:val="003175AA"/>
    <w:rsid w:val="00317C1E"/>
    <w:rsid w:val="00321248"/>
    <w:rsid w:val="00322789"/>
    <w:rsid w:val="00325453"/>
    <w:rsid w:val="0032546F"/>
    <w:rsid w:val="003263E5"/>
    <w:rsid w:val="003268B7"/>
    <w:rsid w:val="00332DF3"/>
    <w:rsid w:val="0033564B"/>
    <w:rsid w:val="00342136"/>
    <w:rsid w:val="00343409"/>
    <w:rsid w:val="00344A9D"/>
    <w:rsid w:val="0034797B"/>
    <w:rsid w:val="003479D7"/>
    <w:rsid w:val="00350FF1"/>
    <w:rsid w:val="00353020"/>
    <w:rsid w:val="003640D4"/>
    <w:rsid w:val="00364D6E"/>
    <w:rsid w:val="00366F41"/>
    <w:rsid w:val="00367A84"/>
    <w:rsid w:val="003709DD"/>
    <w:rsid w:val="00372969"/>
    <w:rsid w:val="00372BAE"/>
    <w:rsid w:val="00373344"/>
    <w:rsid w:val="00375833"/>
    <w:rsid w:val="00376435"/>
    <w:rsid w:val="0038240E"/>
    <w:rsid w:val="00382738"/>
    <w:rsid w:val="003841E4"/>
    <w:rsid w:val="00387B52"/>
    <w:rsid w:val="0039283E"/>
    <w:rsid w:val="0039385E"/>
    <w:rsid w:val="003938D3"/>
    <w:rsid w:val="003942D6"/>
    <w:rsid w:val="003958DA"/>
    <w:rsid w:val="00396107"/>
    <w:rsid w:val="003966C7"/>
    <w:rsid w:val="00396807"/>
    <w:rsid w:val="00397CA3"/>
    <w:rsid w:val="003A4012"/>
    <w:rsid w:val="003A5F8C"/>
    <w:rsid w:val="003B0DC4"/>
    <w:rsid w:val="003B3F57"/>
    <w:rsid w:val="003B408F"/>
    <w:rsid w:val="003B540B"/>
    <w:rsid w:val="003B62F2"/>
    <w:rsid w:val="003B6F64"/>
    <w:rsid w:val="003B70DF"/>
    <w:rsid w:val="003C0A39"/>
    <w:rsid w:val="003C0A72"/>
    <w:rsid w:val="003C3204"/>
    <w:rsid w:val="003C34FB"/>
    <w:rsid w:val="003C583C"/>
    <w:rsid w:val="003C6364"/>
    <w:rsid w:val="003C7554"/>
    <w:rsid w:val="003C7B70"/>
    <w:rsid w:val="003D0E39"/>
    <w:rsid w:val="003D3248"/>
    <w:rsid w:val="003D3313"/>
    <w:rsid w:val="003D6F16"/>
    <w:rsid w:val="003E4571"/>
    <w:rsid w:val="003E45D3"/>
    <w:rsid w:val="003E53C8"/>
    <w:rsid w:val="003E64A8"/>
    <w:rsid w:val="003E6D11"/>
    <w:rsid w:val="003F35CE"/>
    <w:rsid w:val="003F75B3"/>
    <w:rsid w:val="003F7CB2"/>
    <w:rsid w:val="00401F35"/>
    <w:rsid w:val="00403FD8"/>
    <w:rsid w:val="00404C44"/>
    <w:rsid w:val="004058C7"/>
    <w:rsid w:val="00407641"/>
    <w:rsid w:val="00413EF0"/>
    <w:rsid w:val="00421CE6"/>
    <w:rsid w:val="0042682E"/>
    <w:rsid w:val="004304E4"/>
    <w:rsid w:val="0043339B"/>
    <w:rsid w:val="00433EEC"/>
    <w:rsid w:val="004345F1"/>
    <w:rsid w:val="00437B35"/>
    <w:rsid w:val="00447039"/>
    <w:rsid w:val="00450532"/>
    <w:rsid w:val="0045081A"/>
    <w:rsid w:val="00451C99"/>
    <w:rsid w:val="00455F1B"/>
    <w:rsid w:val="00457565"/>
    <w:rsid w:val="004629EE"/>
    <w:rsid w:val="00463A7E"/>
    <w:rsid w:val="0046620C"/>
    <w:rsid w:val="0046661E"/>
    <w:rsid w:val="00471BB3"/>
    <w:rsid w:val="00472407"/>
    <w:rsid w:val="00472949"/>
    <w:rsid w:val="004745A3"/>
    <w:rsid w:val="00475325"/>
    <w:rsid w:val="00476D6B"/>
    <w:rsid w:val="004809A4"/>
    <w:rsid w:val="00480DD5"/>
    <w:rsid w:val="0048123D"/>
    <w:rsid w:val="00483A93"/>
    <w:rsid w:val="00483F26"/>
    <w:rsid w:val="00484F1F"/>
    <w:rsid w:val="0048560C"/>
    <w:rsid w:val="00486170"/>
    <w:rsid w:val="00490A86"/>
    <w:rsid w:val="0049119F"/>
    <w:rsid w:val="004942F3"/>
    <w:rsid w:val="00497F8B"/>
    <w:rsid w:val="004A295B"/>
    <w:rsid w:val="004A31FB"/>
    <w:rsid w:val="004A407F"/>
    <w:rsid w:val="004A4BEB"/>
    <w:rsid w:val="004A7984"/>
    <w:rsid w:val="004B0099"/>
    <w:rsid w:val="004B10EC"/>
    <w:rsid w:val="004B28ED"/>
    <w:rsid w:val="004B2B7D"/>
    <w:rsid w:val="004B3AA9"/>
    <w:rsid w:val="004B4021"/>
    <w:rsid w:val="004B4D2C"/>
    <w:rsid w:val="004C0652"/>
    <w:rsid w:val="004C2D16"/>
    <w:rsid w:val="004C41EE"/>
    <w:rsid w:val="004C44DA"/>
    <w:rsid w:val="004C48A3"/>
    <w:rsid w:val="004C54ED"/>
    <w:rsid w:val="004C5783"/>
    <w:rsid w:val="004C5F73"/>
    <w:rsid w:val="004C624C"/>
    <w:rsid w:val="004C6BA6"/>
    <w:rsid w:val="004C6BAC"/>
    <w:rsid w:val="004C7AEF"/>
    <w:rsid w:val="004D13B7"/>
    <w:rsid w:val="004D45A5"/>
    <w:rsid w:val="004D6055"/>
    <w:rsid w:val="004D73EE"/>
    <w:rsid w:val="004E0489"/>
    <w:rsid w:val="004E0553"/>
    <w:rsid w:val="004E05CB"/>
    <w:rsid w:val="004E14B8"/>
    <w:rsid w:val="004E3593"/>
    <w:rsid w:val="004E4040"/>
    <w:rsid w:val="004E5FD2"/>
    <w:rsid w:val="004E7109"/>
    <w:rsid w:val="004F0D3C"/>
    <w:rsid w:val="004F4BAF"/>
    <w:rsid w:val="00500D58"/>
    <w:rsid w:val="00501FC9"/>
    <w:rsid w:val="0050318B"/>
    <w:rsid w:val="00503AF7"/>
    <w:rsid w:val="00503F6F"/>
    <w:rsid w:val="00504912"/>
    <w:rsid w:val="00505868"/>
    <w:rsid w:val="005106F5"/>
    <w:rsid w:val="005113FA"/>
    <w:rsid w:val="00513297"/>
    <w:rsid w:val="0051480F"/>
    <w:rsid w:val="00515DD8"/>
    <w:rsid w:val="005167D2"/>
    <w:rsid w:val="005175C7"/>
    <w:rsid w:val="005179AC"/>
    <w:rsid w:val="00520A74"/>
    <w:rsid w:val="00521775"/>
    <w:rsid w:val="0052302C"/>
    <w:rsid w:val="005254DB"/>
    <w:rsid w:val="0052679B"/>
    <w:rsid w:val="005304DE"/>
    <w:rsid w:val="00531C2F"/>
    <w:rsid w:val="00533B97"/>
    <w:rsid w:val="00533B9B"/>
    <w:rsid w:val="00534E61"/>
    <w:rsid w:val="00535388"/>
    <w:rsid w:val="005374B2"/>
    <w:rsid w:val="0054097B"/>
    <w:rsid w:val="00541EE6"/>
    <w:rsid w:val="005520A7"/>
    <w:rsid w:val="00552291"/>
    <w:rsid w:val="00553528"/>
    <w:rsid w:val="00556457"/>
    <w:rsid w:val="00562233"/>
    <w:rsid w:val="00565367"/>
    <w:rsid w:val="00570F5B"/>
    <w:rsid w:val="0057105C"/>
    <w:rsid w:val="005717DC"/>
    <w:rsid w:val="00571B16"/>
    <w:rsid w:val="00572304"/>
    <w:rsid w:val="0057269E"/>
    <w:rsid w:val="00574369"/>
    <w:rsid w:val="00574ED9"/>
    <w:rsid w:val="00575E9E"/>
    <w:rsid w:val="00577F5D"/>
    <w:rsid w:val="005848CB"/>
    <w:rsid w:val="00585FF9"/>
    <w:rsid w:val="00586729"/>
    <w:rsid w:val="00586B37"/>
    <w:rsid w:val="005878E7"/>
    <w:rsid w:val="005919E0"/>
    <w:rsid w:val="00591E95"/>
    <w:rsid w:val="00591F7B"/>
    <w:rsid w:val="0059216E"/>
    <w:rsid w:val="00592D2B"/>
    <w:rsid w:val="00593B0F"/>
    <w:rsid w:val="0059670F"/>
    <w:rsid w:val="005A03C5"/>
    <w:rsid w:val="005A0AC4"/>
    <w:rsid w:val="005A0D2F"/>
    <w:rsid w:val="005A29F7"/>
    <w:rsid w:val="005A47D1"/>
    <w:rsid w:val="005A6612"/>
    <w:rsid w:val="005A756A"/>
    <w:rsid w:val="005B1686"/>
    <w:rsid w:val="005B27F3"/>
    <w:rsid w:val="005B3740"/>
    <w:rsid w:val="005B476A"/>
    <w:rsid w:val="005B4F9C"/>
    <w:rsid w:val="005B5304"/>
    <w:rsid w:val="005B5823"/>
    <w:rsid w:val="005B6093"/>
    <w:rsid w:val="005B6107"/>
    <w:rsid w:val="005B70F5"/>
    <w:rsid w:val="005B7AB1"/>
    <w:rsid w:val="005C0B0A"/>
    <w:rsid w:val="005C22F7"/>
    <w:rsid w:val="005C7BF1"/>
    <w:rsid w:val="005D0146"/>
    <w:rsid w:val="005D022A"/>
    <w:rsid w:val="005D09C0"/>
    <w:rsid w:val="005D0A4D"/>
    <w:rsid w:val="005D18EA"/>
    <w:rsid w:val="005D1C61"/>
    <w:rsid w:val="005D4F4C"/>
    <w:rsid w:val="005D607D"/>
    <w:rsid w:val="005E0B82"/>
    <w:rsid w:val="005E1A09"/>
    <w:rsid w:val="005E351B"/>
    <w:rsid w:val="005E37FE"/>
    <w:rsid w:val="005E3B0D"/>
    <w:rsid w:val="005E43D1"/>
    <w:rsid w:val="005E44F0"/>
    <w:rsid w:val="005E4AFB"/>
    <w:rsid w:val="005E4FB8"/>
    <w:rsid w:val="005E51F9"/>
    <w:rsid w:val="005E781E"/>
    <w:rsid w:val="005F0592"/>
    <w:rsid w:val="005F1CA8"/>
    <w:rsid w:val="005F26B0"/>
    <w:rsid w:val="005F4D48"/>
    <w:rsid w:val="005F5239"/>
    <w:rsid w:val="005F780B"/>
    <w:rsid w:val="00600D41"/>
    <w:rsid w:val="006016C2"/>
    <w:rsid w:val="00602675"/>
    <w:rsid w:val="006040CB"/>
    <w:rsid w:val="00604EFF"/>
    <w:rsid w:val="00607F1D"/>
    <w:rsid w:val="006128E2"/>
    <w:rsid w:val="00614E11"/>
    <w:rsid w:val="00615043"/>
    <w:rsid w:val="00621786"/>
    <w:rsid w:val="00622DDE"/>
    <w:rsid w:val="006237D4"/>
    <w:rsid w:val="00626E4A"/>
    <w:rsid w:val="00627200"/>
    <w:rsid w:val="006309AC"/>
    <w:rsid w:val="00632374"/>
    <w:rsid w:val="0063379E"/>
    <w:rsid w:val="00634CBB"/>
    <w:rsid w:val="00640033"/>
    <w:rsid w:val="006405DA"/>
    <w:rsid w:val="00640F49"/>
    <w:rsid w:val="0064168E"/>
    <w:rsid w:val="0064380E"/>
    <w:rsid w:val="00647853"/>
    <w:rsid w:val="00651D9F"/>
    <w:rsid w:val="006522D2"/>
    <w:rsid w:val="00652C88"/>
    <w:rsid w:val="00652D1F"/>
    <w:rsid w:val="00654C9C"/>
    <w:rsid w:val="00654F55"/>
    <w:rsid w:val="00660C16"/>
    <w:rsid w:val="00663531"/>
    <w:rsid w:val="006642FE"/>
    <w:rsid w:val="006651E0"/>
    <w:rsid w:val="006658FE"/>
    <w:rsid w:val="00666641"/>
    <w:rsid w:val="00671534"/>
    <w:rsid w:val="00671D9D"/>
    <w:rsid w:val="006720A1"/>
    <w:rsid w:val="00675359"/>
    <w:rsid w:val="00677C4B"/>
    <w:rsid w:val="0068118C"/>
    <w:rsid w:val="0068196E"/>
    <w:rsid w:val="00681A7B"/>
    <w:rsid w:val="00683688"/>
    <w:rsid w:val="00683917"/>
    <w:rsid w:val="006861C3"/>
    <w:rsid w:val="00687EBA"/>
    <w:rsid w:val="006914E6"/>
    <w:rsid w:val="00694E8F"/>
    <w:rsid w:val="0069736F"/>
    <w:rsid w:val="006A0815"/>
    <w:rsid w:val="006A2859"/>
    <w:rsid w:val="006A4D21"/>
    <w:rsid w:val="006A7908"/>
    <w:rsid w:val="006A7DEC"/>
    <w:rsid w:val="006B0C8B"/>
    <w:rsid w:val="006B2C1B"/>
    <w:rsid w:val="006B2E99"/>
    <w:rsid w:val="006B345D"/>
    <w:rsid w:val="006B3533"/>
    <w:rsid w:val="006B4075"/>
    <w:rsid w:val="006C1AD9"/>
    <w:rsid w:val="006C1E6D"/>
    <w:rsid w:val="006C368F"/>
    <w:rsid w:val="006C4921"/>
    <w:rsid w:val="006C4E90"/>
    <w:rsid w:val="006C76F3"/>
    <w:rsid w:val="006D0E4C"/>
    <w:rsid w:val="006D12E9"/>
    <w:rsid w:val="006D16AD"/>
    <w:rsid w:val="006D1830"/>
    <w:rsid w:val="006D2A09"/>
    <w:rsid w:val="006D4A8F"/>
    <w:rsid w:val="006D5B8C"/>
    <w:rsid w:val="006D63D0"/>
    <w:rsid w:val="006D6945"/>
    <w:rsid w:val="006D7BFD"/>
    <w:rsid w:val="006E02AC"/>
    <w:rsid w:val="006E0B67"/>
    <w:rsid w:val="006E1E25"/>
    <w:rsid w:val="006E4244"/>
    <w:rsid w:val="006E74EE"/>
    <w:rsid w:val="006F1434"/>
    <w:rsid w:val="006F7D06"/>
    <w:rsid w:val="00703ACC"/>
    <w:rsid w:val="00704F7F"/>
    <w:rsid w:val="007055A1"/>
    <w:rsid w:val="007056C2"/>
    <w:rsid w:val="00706608"/>
    <w:rsid w:val="00706E34"/>
    <w:rsid w:val="00706ED1"/>
    <w:rsid w:val="00706ED6"/>
    <w:rsid w:val="007107FC"/>
    <w:rsid w:val="0071215A"/>
    <w:rsid w:val="007138E7"/>
    <w:rsid w:val="007213AB"/>
    <w:rsid w:val="00723FE9"/>
    <w:rsid w:val="00724399"/>
    <w:rsid w:val="007256CC"/>
    <w:rsid w:val="007274D2"/>
    <w:rsid w:val="00730198"/>
    <w:rsid w:val="0073378F"/>
    <w:rsid w:val="00734DD0"/>
    <w:rsid w:val="0073508F"/>
    <w:rsid w:val="007355B0"/>
    <w:rsid w:val="007360AE"/>
    <w:rsid w:val="0073610C"/>
    <w:rsid w:val="0073678A"/>
    <w:rsid w:val="007376A2"/>
    <w:rsid w:val="00737E62"/>
    <w:rsid w:val="00741AA0"/>
    <w:rsid w:val="00744E40"/>
    <w:rsid w:val="00745D30"/>
    <w:rsid w:val="007468DC"/>
    <w:rsid w:val="00747502"/>
    <w:rsid w:val="00751CB3"/>
    <w:rsid w:val="00757E56"/>
    <w:rsid w:val="00757FE6"/>
    <w:rsid w:val="00760194"/>
    <w:rsid w:val="00761390"/>
    <w:rsid w:val="007629BF"/>
    <w:rsid w:val="00764C78"/>
    <w:rsid w:val="007672FD"/>
    <w:rsid w:val="00770A0D"/>
    <w:rsid w:val="00772168"/>
    <w:rsid w:val="0077275E"/>
    <w:rsid w:val="007754CC"/>
    <w:rsid w:val="0077663B"/>
    <w:rsid w:val="00782A3F"/>
    <w:rsid w:val="0078626F"/>
    <w:rsid w:val="00787799"/>
    <w:rsid w:val="00791B11"/>
    <w:rsid w:val="00791F6F"/>
    <w:rsid w:val="00796341"/>
    <w:rsid w:val="007A1571"/>
    <w:rsid w:val="007A29ED"/>
    <w:rsid w:val="007B023E"/>
    <w:rsid w:val="007B36E8"/>
    <w:rsid w:val="007B3AD5"/>
    <w:rsid w:val="007B4974"/>
    <w:rsid w:val="007B5529"/>
    <w:rsid w:val="007B69EA"/>
    <w:rsid w:val="007C20D3"/>
    <w:rsid w:val="007C66F0"/>
    <w:rsid w:val="007C6B1E"/>
    <w:rsid w:val="007D262D"/>
    <w:rsid w:val="007D2F58"/>
    <w:rsid w:val="007D60A6"/>
    <w:rsid w:val="007D6135"/>
    <w:rsid w:val="007D7052"/>
    <w:rsid w:val="007E0E7C"/>
    <w:rsid w:val="007E1AAF"/>
    <w:rsid w:val="007E274E"/>
    <w:rsid w:val="007E43F8"/>
    <w:rsid w:val="007E58B7"/>
    <w:rsid w:val="007E60B9"/>
    <w:rsid w:val="007E6845"/>
    <w:rsid w:val="007E734A"/>
    <w:rsid w:val="007F128E"/>
    <w:rsid w:val="007F2927"/>
    <w:rsid w:val="007F3549"/>
    <w:rsid w:val="007F4BD6"/>
    <w:rsid w:val="007F7C3D"/>
    <w:rsid w:val="007F7EA4"/>
    <w:rsid w:val="00801359"/>
    <w:rsid w:val="0080223A"/>
    <w:rsid w:val="008022CD"/>
    <w:rsid w:val="00805318"/>
    <w:rsid w:val="00805550"/>
    <w:rsid w:val="00805BA2"/>
    <w:rsid w:val="008070A6"/>
    <w:rsid w:val="008116CA"/>
    <w:rsid w:val="00814542"/>
    <w:rsid w:val="00815186"/>
    <w:rsid w:val="00815E9C"/>
    <w:rsid w:val="00816DE1"/>
    <w:rsid w:val="0082004B"/>
    <w:rsid w:val="00821FA7"/>
    <w:rsid w:val="008226B3"/>
    <w:rsid w:val="0082374E"/>
    <w:rsid w:val="00826840"/>
    <w:rsid w:val="00826C32"/>
    <w:rsid w:val="00827851"/>
    <w:rsid w:val="00833C14"/>
    <w:rsid w:val="008348E9"/>
    <w:rsid w:val="00834C68"/>
    <w:rsid w:val="0084000F"/>
    <w:rsid w:val="0084540C"/>
    <w:rsid w:val="008479D3"/>
    <w:rsid w:val="00850566"/>
    <w:rsid w:val="008505B3"/>
    <w:rsid w:val="00850AEA"/>
    <w:rsid w:val="00850C2D"/>
    <w:rsid w:val="00850CAB"/>
    <w:rsid w:val="0085205F"/>
    <w:rsid w:val="008531E9"/>
    <w:rsid w:val="00853B09"/>
    <w:rsid w:val="00853BA6"/>
    <w:rsid w:val="0085558B"/>
    <w:rsid w:val="0085625F"/>
    <w:rsid w:val="00857677"/>
    <w:rsid w:val="00861C8F"/>
    <w:rsid w:val="00863AC7"/>
    <w:rsid w:val="008653C5"/>
    <w:rsid w:val="00867C78"/>
    <w:rsid w:val="00873730"/>
    <w:rsid w:val="008740FB"/>
    <w:rsid w:val="00874815"/>
    <w:rsid w:val="0087765E"/>
    <w:rsid w:val="00880366"/>
    <w:rsid w:val="00880E58"/>
    <w:rsid w:val="008829B2"/>
    <w:rsid w:val="008861A8"/>
    <w:rsid w:val="008868C3"/>
    <w:rsid w:val="00892AE7"/>
    <w:rsid w:val="00893D50"/>
    <w:rsid w:val="00894731"/>
    <w:rsid w:val="00894846"/>
    <w:rsid w:val="00894CFF"/>
    <w:rsid w:val="00896097"/>
    <w:rsid w:val="0089750D"/>
    <w:rsid w:val="00897DFB"/>
    <w:rsid w:val="008A359C"/>
    <w:rsid w:val="008A3669"/>
    <w:rsid w:val="008A59F7"/>
    <w:rsid w:val="008A5B18"/>
    <w:rsid w:val="008A6FAC"/>
    <w:rsid w:val="008A7286"/>
    <w:rsid w:val="008A7B77"/>
    <w:rsid w:val="008B4AEB"/>
    <w:rsid w:val="008B4EA2"/>
    <w:rsid w:val="008B5EF2"/>
    <w:rsid w:val="008B6F29"/>
    <w:rsid w:val="008C0125"/>
    <w:rsid w:val="008C052A"/>
    <w:rsid w:val="008C140B"/>
    <w:rsid w:val="008C4636"/>
    <w:rsid w:val="008C7EB8"/>
    <w:rsid w:val="008D20EA"/>
    <w:rsid w:val="008D25CE"/>
    <w:rsid w:val="008D2729"/>
    <w:rsid w:val="008D3A26"/>
    <w:rsid w:val="008D4E66"/>
    <w:rsid w:val="008D5856"/>
    <w:rsid w:val="008D609E"/>
    <w:rsid w:val="008E7D46"/>
    <w:rsid w:val="008F1BD1"/>
    <w:rsid w:val="008F2C06"/>
    <w:rsid w:val="0090261A"/>
    <w:rsid w:val="009039AC"/>
    <w:rsid w:val="009062EC"/>
    <w:rsid w:val="00906F8C"/>
    <w:rsid w:val="00907A8E"/>
    <w:rsid w:val="00907B65"/>
    <w:rsid w:val="009102D0"/>
    <w:rsid w:val="00910AB4"/>
    <w:rsid w:val="0091270D"/>
    <w:rsid w:val="009146BE"/>
    <w:rsid w:val="00916A71"/>
    <w:rsid w:val="00916E41"/>
    <w:rsid w:val="00917927"/>
    <w:rsid w:val="0092365D"/>
    <w:rsid w:val="00924B3A"/>
    <w:rsid w:val="00924C67"/>
    <w:rsid w:val="00925FA5"/>
    <w:rsid w:val="009265AC"/>
    <w:rsid w:val="00932637"/>
    <w:rsid w:val="009333E5"/>
    <w:rsid w:val="0093421B"/>
    <w:rsid w:val="009358D5"/>
    <w:rsid w:val="009365F2"/>
    <w:rsid w:val="00937B7A"/>
    <w:rsid w:val="00941172"/>
    <w:rsid w:val="0094269D"/>
    <w:rsid w:val="0094340D"/>
    <w:rsid w:val="009454CE"/>
    <w:rsid w:val="00950C4E"/>
    <w:rsid w:val="0095197D"/>
    <w:rsid w:val="009544E3"/>
    <w:rsid w:val="00954C2A"/>
    <w:rsid w:val="00955B43"/>
    <w:rsid w:val="009569CD"/>
    <w:rsid w:val="00971419"/>
    <w:rsid w:val="00974B88"/>
    <w:rsid w:val="009758A0"/>
    <w:rsid w:val="0097684B"/>
    <w:rsid w:val="0097688C"/>
    <w:rsid w:val="00980C0E"/>
    <w:rsid w:val="009865B0"/>
    <w:rsid w:val="009875AE"/>
    <w:rsid w:val="00987AA9"/>
    <w:rsid w:val="0099153E"/>
    <w:rsid w:val="00992741"/>
    <w:rsid w:val="0099573B"/>
    <w:rsid w:val="00997473"/>
    <w:rsid w:val="009974E4"/>
    <w:rsid w:val="009976C6"/>
    <w:rsid w:val="009A301E"/>
    <w:rsid w:val="009A3B9E"/>
    <w:rsid w:val="009A52C6"/>
    <w:rsid w:val="009A7C55"/>
    <w:rsid w:val="009B10BF"/>
    <w:rsid w:val="009B1DE1"/>
    <w:rsid w:val="009B30CB"/>
    <w:rsid w:val="009B4EE9"/>
    <w:rsid w:val="009B55BB"/>
    <w:rsid w:val="009C0BE8"/>
    <w:rsid w:val="009C2EB8"/>
    <w:rsid w:val="009C4B78"/>
    <w:rsid w:val="009C4C73"/>
    <w:rsid w:val="009D2A2E"/>
    <w:rsid w:val="009D42E8"/>
    <w:rsid w:val="009D5D9B"/>
    <w:rsid w:val="009D698B"/>
    <w:rsid w:val="009D742F"/>
    <w:rsid w:val="009E14E7"/>
    <w:rsid w:val="009E1C64"/>
    <w:rsid w:val="009E2C84"/>
    <w:rsid w:val="009E3432"/>
    <w:rsid w:val="009E34C8"/>
    <w:rsid w:val="009E41A0"/>
    <w:rsid w:val="009E5494"/>
    <w:rsid w:val="009E670A"/>
    <w:rsid w:val="009E748A"/>
    <w:rsid w:val="009F0F92"/>
    <w:rsid w:val="009F4D4D"/>
    <w:rsid w:val="00A008C3"/>
    <w:rsid w:val="00A00F83"/>
    <w:rsid w:val="00A01933"/>
    <w:rsid w:val="00A0569B"/>
    <w:rsid w:val="00A06A46"/>
    <w:rsid w:val="00A06F0A"/>
    <w:rsid w:val="00A078FF"/>
    <w:rsid w:val="00A07A52"/>
    <w:rsid w:val="00A07A98"/>
    <w:rsid w:val="00A10533"/>
    <w:rsid w:val="00A118DB"/>
    <w:rsid w:val="00A14EEB"/>
    <w:rsid w:val="00A17196"/>
    <w:rsid w:val="00A20127"/>
    <w:rsid w:val="00A21288"/>
    <w:rsid w:val="00A22D66"/>
    <w:rsid w:val="00A2322A"/>
    <w:rsid w:val="00A2333C"/>
    <w:rsid w:val="00A235EF"/>
    <w:rsid w:val="00A24004"/>
    <w:rsid w:val="00A2417D"/>
    <w:rsid w:val="00A303E3"/>
    <w:rsid w:val="00A34DA2"/>
    <w:rsid w:val="00A35465"/>
    <w:rsid w:val="00A3560C"/>
    <w:rsid w:val="00A36A95"/>
    <w:rsid w:val="00A36F7B"/>
    <w:rsid w:val="00A37B08"/>
    <w:rsid w:val="00A37D4B"/>
    <w:rsid w:val="00A422AF"/>
    <w:rsid w:val="00A46946"/>
    <w:rsid w:val="00A52DA0"/>
    <w:rsid w:val="00A5337B"/>
    <w:rsid w:val="00A5680F"/>
    <w:rsid w:val="00A602D3"/>
    <w:rsid w:val="00A6152A"/>
    <w:rsid w:val="00A61B11"/>
    <w:rsid w:val="00A61FAC"/>
    <w:rsid w:val="00A635CA"/>
    <w:rsid w:val="00A65453"/>
    <w:rsid w:val="00A65CC9"/>
    <w:rsid w:val="00A65D22"/>
    <w:rsid w:val="00A66775"/>
    <w:rsid w:val="00A67002"/>
    <w:rsid w:val="00A70964"/>
    <w:rsid w:val="00A74471"/>
    <w:rsid w:val="00A7510B"/>
    <w:rsid w:val="00A75F0E"/>
    <w:rsid w:val="00A77189"/>
    <w:rsid w:val="00A8089E"/>
    <w:rsid w:val="00A844EF"/>
    <w:rsid w:val="00A845FB"/>
    <w:rsid w:val="00A84D0A"/>
    <w:rsid w:val="00A86733"/>
    <w:rsid w:val="00A9149C"/>
    <w:rsid w:val="00A9239F"/>
    <w:rsid w:val="00A943C2"/>
    <w:rsid w:val="00A96C76"/>
    <w:rsid w:val="00AA0B90"/>
    <w:rsid w:val="00AA1A0D"/>
    <w:rsid w:val="00AA1DF3"/>
    <w:rsid w:val="00AA26A3"/>
    <w:rsid w:val="00AA4117"/>
    <w:rsid w:val="00AA5F49"/>
    <w:rsid w:val="00AA61FD"/>
    <w:rsid w:val="00AA6DA1"/>
    <w:rsid w:val="00AA6E09"/>
    <w:rsid w:val="00AB3412"/>
    <w:rsid w:val="00AB51DD"/>
    <w:rsid w:val="00AB567E"/>
    <w:rsid w:val="00AC2546"/>
    <w:rsid w:val="00AC4E52"/>
    <w:rsid w:val="00AC516F"/>
    <w:rsid w:val="00AC6EE0"/>
    <w:rsid w:val="00AC739C"/>
    <w:rsid w:val="00AD1B57"/>
    <w:rsid w:val="00AD23CD"/>
    <w:rsid w:val="00AD373A"/>
    <w:rsid w:val="00AD571D"/>
    <w:rsid w:val="00AD6567"/>
    <w:rsid w:val="00AD73E7"/>
    <w:rsid w:val="00AE01DE"/>
    <w:rsid w:val="00AE1164"/>
    <w:rsid w:val="00AE2488"/>
    <w:rsid w:val="00AE3038"/>
    <w:rsid w:val="00AE335B"/>
    <w:rsid w:val="00AE5FD6"/>
    <w:rsid w:val="00AF3812"/>
    <w:rsid w:val="00AF4A2C"/>
    <w:rsid w:val="00B00D03"/>
    <w:rsid w:val="00B022F6"/>
    <w:rsid w:val="00B03574"/>
    <w:rsid w:val="00B06A90"/>
    <w:rsid w:val="00B07654"/>
    <w:rsid w:val="00B108A7"/>
    <w:rsid w:val="00B115AC"/>
    <w:rsid w:val="00B1223B"/>
    <w:rsid w:val="00B13394"/>
    <w:rsid w:val="00B13DD4"/>
    <w:rsid w:val="00B16C33"/>
    <w:rsid w:val="00B17C9E"/>
    <w:rsid w:val="00B20233"/>
    <w:rsid w:val="00B213E4"/>
    <w:rsid w:val="00B2219E"/>
    <w:rsid w:val="00B228DA"/>
    <w:rsid w:val="00B2315E"/>
    <w:rsid w:val="00B235DF"/>
    <w:rsid w:val="00B2369C"/>
    <w:rsid w:val="00B25053"/>
    <w:rsid w:val="00B26FC3"/>
    <w:rsid w:val="00B320B4"/>
    <w:rsid w:val="00B35BBF"/>
    <w:rsid w:val="00B37156"/>
    <w:rsid w:val="00B4295D"/>
    <w:rsid w:val="00B462FF"/>
    <w:rsid w:val="00B47664"/>
    <w:rsid w:val="00B51374"/>
    <w:rsid w:val="00B53C64"/>
    <w:rsid w:val="00B55F40"/>
    <w:rsid w:val="00B56916"/>
    <w:rsid w:val="00B5784D"/>
    <w:rsid w:val="00B6173A"/>
    <w:rsid w:val="00B66122"/>
    <w:rsid w:val="00B70AD2"/>
    <w:rsid w:val="00B7254E"/>
    <w:rsid w:val="00B73544"/>
    <w:rsid w:val="00B73CA1"/>
    <w:rsid w:val="00B75B70"/>
    <w:rsid w:val="00B760EF"/>
    <w:rsid w:val="00B76425"/>
    <w:rsid w:val="00B76614"/>
    <w:rsid w:val="00B76AAF"/>
    <w:rsid w:val="00B81022"/>
    <w:rsid w:val="00B8184E"/>
    <w:rsid w:val="00B81A72"/>
    <w:rsid w:val="00B827B3"/>
    <w:rsid w:val="00B83766"/>
    <w:rsid w:val="00B83BF9"/>
    <w:rsid w:val="00B83F83"/>
    <w:rsid w:val="00B856AE"/>
    <w:rsid w:val="00B91034"/>
    <w:rsid w:val="00B912CE"/>
    <w:rsid w:val="00B91CBA"/>
    <w:rsid w:val="00BA01EC"/>
    <w:rsid w:val="00BA29B7"/>
    <w:rsid w:val="00BA3D20"/>
    <w:rsid w:val="00BA5E69"/>
    <w:rsid w:val="00BA7216"/>
    <w:rsid w:val="00BA73F3"/>
    <w:rsid w:val="00BA7AA1"/>
    <w:rsid w:val="00BB3228"/>
    <w:rsid w:val="00BB417C"/>
    <w:rsid w:val="00BB6564"/>
    <w:rsid w:val="00BB71CB"/>
    <w:rsid w:val="00BB77BF"/>
    <w:rsid w:val="00BC0BDF"/>
    <w:rsid w:val="00BC178A"/>
    <w:rsid w:val="00BC1D01"/>
    <w:rsid w:val="00BC40E8"/>
    <w:rsid w:val="00BC424D"/>
    <w:rsid w:val="00BC435B"/>
    <w:rsid w:val="00BD13FA"/>
    <w:rsid w:val="00BD2BEC"/>
    <w:rsid w:val="00BD3D70"/>
    <w:rsid w:val="00BD49C8"/>
    <w:rsid w:val="00BD5D64"/>
    <w:rsid w:val="00BE0F05"/>
    <w:rsid w:val="00BE5AD6"/>
    <w:rsid w:val="00BF0386"/>
    <w:rsid w:val="00BF05FC"/>
    <w:rsid w:val="00BF1FD8"/>
    <w:rsid w:val="00BF239E"/>
    <w:rsid w:val="00BF28B0"/>
    <w:rsid w:val="00BF389B"/>
    <w:rsid w:val="00C02FF4"/>
    <w:rsid w:val="00C030DA"/>
    <w:rsid w:val="00C03C99"/>
    <w:rsid w:val="00C06583"/>
    <w:rsid w:val="00C069BF"/>
    <w:rsid w:val="00C125EE"/>
    <w:rsid w:val="00C131F8"/>
    <w:rsid w:val="00C16420"/>
    <w:rsid w:val="00C174C9"/>
    <w:rsid w:val="00C240BB"/>
    <w:rsid w:val="00C25CE1"/>
    <w:rsid w:val="00C27E93"/>
    <w:rsid w:val="00C306EB"/>
    <w:rsid w:val="00C32F7A"/>
    <w:rsid w:val="00C3558F"/>
    <w:rsid w:val="00C35AF9"/>
    <w:rsid w:val="00C414EB"/>
    <w:rsid w:val="00C45C3E"/>
    <w:rsid w:val="00C47026"/>
    <w:rsid w:val="00C5481D"/>
    <w:rsid w:val="00C55835"/>
    <w:rsid w:val="00C55D50"/>
    <w:rsid w:val="00C56552"/>
    <w:rsid w:val="00C56728"/>
    <w:rsid w:val="00C62447"/>
    <w:rsid w:val="00C6592E"/>
    <w:rsid w:val="00C705D6"/>
    <w:rsid w:val="00C75BD9"/>
    <w:rsid w:val="00C76241"/>
    <w:rsid w:val="00C76333"/>
    <w:rsid w:val="00C82373"/>
    <w:rsid w:val="00C83C25"/>
    <w:rsid w:val="00C85131"/>
    <w:rsid w:val="00C85ECE"/>
    <w:rsid w:val="00C8648C"/>
    <w:rsid w:val="00C90567"/>
    <w:rsid w:val="00C9079C"/>
    <w:rsid w:val="00C9297F"/>
    <w:rsid w:val="00C95C82"/>
    <w:rsid w:val="00C963A4"/>
    <w:rsid w:val="00CA0904"/>
    <w:rsid w:val="00CA3A19"/>
    <w:rsid w:val="00CA6E53"/>
    <w:rsid w:val="00CA6F1F"/>
    <w:rsid w:val="00CB0D34"/>
    <w:rsid w:val="00CB1EA2"/>
    <w:rsid w:val="00CB4642"/>
    <w:rsid w:val="00CB50F4"/>
    <w:rsid w:val="00CC146F"/>
    <w:rsid w:val="00CC4F32"/>
    <w:rsid w:val="00CC63D9"/>
    <w:rsid w:val="00CD2E31"/>
    <w:rsid w:val="00CD31E4"/>
    <w:rsid w:val="00CD49DA"/>
    <w:rsid w:val="00CD55EA"/>
    <w:rsid w:val="00CD5FC9"/>
    <w:rsid w:val="00CD653A"/>
    <w:rsid w:val="00CD6B29"/>
    <w:rsid w:val="00CE0C22"/>
    <w:rsid w:val="00CE1637"/>
    <w:rsid w:val="00CE2DB8"/>
    <w:rsid w:val="00CE3103"/>
    <w:rsid w:val="00CE4B05"/>
    <w:rsid w:val="00CE4D94"/>
    <w:rsid w:val="00CE4E6F"/>
    <w:rsid w:val="00CE7654"/>
    <w:rsid w:val="00CF2BBC"/>
    <w:rsid w:val="00CF42B6"/>
    <w:rsid w:val="00CF5051"/>
    <w:rsid w:val="00CF56F6"/>
    <w:rsid w:val="00CF6781"/>
    <w:rsid w:val="00CF7114"/>
    <w:rsid w:val="00D00D51"/>
    <w:rsid w:val="00D00D96"/>
    <w:rsid w:val="00D01622"/>
    <w:rsid w:val="00D02343"/>
    <w:rsid w:val="00D02D2C"/>
    <w:rsid w:val="00D076AE"/>
    <w:rsid w:val="00D07B8E"/>
    <w:rsid w:val="00D11C6B"/>
    <w:rsid w:val="00D121EA"/>
    <w:rsid w:val="00D12299"/>
    <w:rsid w:val="00D12B9F"/>
    <w:rsid w:val="00D13D1B"/>
    <w:rsid w:val="00D16F38"/>
    <w:rsid w:val="00D17437"/>
    <w:rsid w:val="00D20BF6"/>
    <w:rsid w:val="00D21AD4"/>
    <w:rsid w:val="00D2679C"/>
    <w:rsid w:val="00D3060B"/>
    <w:rsid w:val="00D32E08"/>
    <w:rsid w:val="00D33087"/>
    <w:rsid w:val="00D37447"/>
    <w:rsid w:val="00D409DE"/>
    <w:rsid w:val="00D41BCA"/>
    <w:rsid w:val="00D4473E"/>
    <w:rsid w:val="00D51633"/>
    <w:rsid w:val="00D57AC7"/>
    <w:rsid w:val="00D57F5C"/>
    <w:rsid w:val="00D60F1E"/>
    <w:rsid w:val="00D6123E"/>
    <w:rsid w:val="00D653F2"/>
    <w:rsid w:val="00D65F59"/>
    <w:rsid w:val="00D66FC7"/>
    <w:rsid w:val="00D716DA"/>
    <w:rsid w:val="00D72713"/>
    <w:rsid w:val="00D7695A"/>
    <w:rsid w:val="00D801D9"/>
    <w:rsid w:val="00D84BA0"/>
    <w:rsid w:val="00D85894"/>
    <w:rsid w:val="00D86B8E"/>
    <w:rsid w:val="00D90C51"/>
    <w:rsid w:val="00D92306"/>
    <w:rsid w:val="00D925DC"/>
    <w:rsid w:val="00D92A7A"/>
    <w:rsid w:val="00D960B7"/>
    <w:rsid w:val="00DA1EFA"/>
    <w:rsid w:val="00DA26D1"/>
    <w:rsid w:val="00DA4257"/>
    <w:rsid w:val="00DA42C9"/>
    <w:rsid w:val="00DA4480"/>
    <w:rsid w:val="00DB011D"/>
    <w:rsid w:val="00DB0F78"/>
    <w:rsid w:val="00DB6DBA"/>
    <w:rsid w:val="00DC17B4"/>
    <w:rsid w:val="00DC2AC7"/>
    <w:rsid w:val="00DC2C12"/>
    <w:rsid w:val="00DC3554"/>
    <w:rsid w:val="00DC39D9"/>
    <w:rsid w:val="00DC423D"/>
    <w:rsid w:val="00DD3188"/>
    <w:rsid w:val="00DD3D4F"/>
    <w:rsid w:val="00DD4348"/>
    <w:rsid w:val="00DD573F"/>
    <w:rsid w:val="00DD793F"/>
    <w:rsid w:val="00DE2056"/>
    <w:rsid w:val="00DE3081"/>
    <w:rsid w:val="00DE6276"/>
    <w:rsid w:val="00DE67AB"/>
    <w:rsid w:val="00DF1178"/>
    <w:rsid w:val="00DF18E4"/>
    <w:rsid w:val="00DF2F75"/>
    <w:rsid w:val="00DF3A39"/>
    <w:rsid w:val="00DF6311"/>
    <w:rsid w:val="00DF7AD9"/>
    <w:rsid w:val="00DF7F7D"/>
    <w:rsid w:val="00E0085A"/>
    <w:rsid w:val="00E00D31"/>
    <w:rsid w:val="00E025B4"/>
    <w:rsid w:val="00E048C4"/>
    <w:rsid w:val="00E113D1"/>
    <w:rsid w:val="00E11C20"/>
    <w:rsid w:val="00E143DA"/>
    <w:rsid w:val="00E17CE2"/>
    <w:rsid w:val="00E20AE9"/>
    <w:rsid w:val="00E20DF2"/>
    <w:rsid w:val="00E22BEB"/>
    <w:rsid w:val="00E24E77"/>
    <w:rsid w:val="00E2583D"/>
    <w:rsid w:val="00E25E6C"/>
    <w:rsid w:val="00E27B23"/>
    <w:rsid w:val="00E30E03"/>
    <w:rsid w:val="00E32572"/>
    <w:rsid w:val="00E32D71"/>
    <w:rsid w:val="00E334B1"/>
    <w:rsid w:val="00E34600"/>
    <w:rsid w:val="00E36BC7"/>
    <w:rsid w:val="00E372F8"/>
    <w:rsid w:val="00E40E7E"/>
    <w:rsid w:val="00E41644"/>
    <w:rsid w:val="00E42544"/>
    <w:rsid w:val="00E45998"/>
    <w:rsid w:val="00E459F0"/>
    <w:rsid w:val="00E4751A"/>
    <w:rsid w:val="00E52226"/>
    <w:rsid w:val="00E53364"/>
    <w:rsid w:val="00E536F0"/>
    <w:rsid w:val="00E53D53"/>
    <w:rsid w:val="00E53E8C"/>
    <w:rsid w:val="00E54B31"/>
    <w:rsid w:val="00E554D0"/>
    <w:rsid w:val="00E567A0"/>
    <w:rsid w:val="00E607D2"/>
    <w:rsid w:val="00E62947"/>
    <w:rsid w:val="00E70503"/>
    <w:rsid w:val="00E731B4"/>
    <w:rsid w:val="00E7419C"/>
    <w:rsid w:val="00E76E19"/>
    <w:rsid w:val="00E801F3"/>
    <w:rsid w:val="00E80334"/>
    <w:rsid w:val="00E81463"/>
    <w:rsid w:val="00E84FCB"/>
    <w:rsid w:val="00E8500A"/>
    <w:rsid w:val="00E87D7B"/>
    <w:rsid w:val="00E913E9"/>
    <w:rsid w:val="00E91469"/>
    <w:rsid w:val="00E91835"/>
    <w:rsid w:val="00E91B60"/>
    <w:rsid w:val="00E91B7D"/>
    <w:rsid w:val="00EA2354"/>
    <w:rsid w:val="00EA2ED3"/>
    <w:rsid w:val="00EA47DE"/>
    <w:rsid w:val="00EA4FCB"/>
    <w:rsid w:val="00EA50E2"/>
    <w:rsid w:val="00EA5E25"/>
    <w:rsid w:val="00EA7375"/>
    <w:rsid w:val="00EA7B19"/>
    <w:rsid w:val="00EB05EC"/>
    <w:rsid w:val="00EB1685"/>
    <w:rsid w:val="00EB38F0"/>
    <w:rsid w:val="00EB3BF7"/>
    <w:rsid w:val="00EB6667"/>
    <w:rsid w:val="00EB684D"/>
    <w:rsid w:val="00EC050A"/>
    <w:rsid w:val="00EC18F2"/>
    <w:rsid w:val="00EC1A91"/>
    <w:rsid w:val="00EC30D6"/>
    <w:rsid w:val="00EC3292"/>
    <w:rsid w:val="00EC3715"/>
    <w:rsid w:val="00EC4606"/>
    <w:rsid w:val="00EC7A0F"/>
    <w:rsid w:val="00ED365C"/>
    <w:rsid w:val="00ED43B9"/>
    <w:rsid w:val="00ED601C"/>
    <w:rsid w:val="00ED61E2"/>
    <w:rsid w:val="00ED70E0"/>
    <w:rsid w:val="00EE1B11"/>
    <w:rsid w:val="00EE20C3"/>
    <w:rsid w:val="00EE395A"/>
    <w:rsid w:val="00EE4C8C"/>
    <w:rsid w:val="00EE7B01"/>
    <w:rsid w:val="00EF07A7"/>
    <w:rsid w:val="00EF1385"/>
    <w:rsid w:val="00EF336C"/>
    <w:rsid w:val="00EF6AE5"/>
    <w:rsid w:val="00EF77EB"/>
    <w:rsid w:val="00F004F8"/>
    <w:rsid w:val="00F03F43"/>
    <w:rsid w:val="00F06620"/>
    <w:rsid w:val="00F112D7"/>
    <w:rsid w:val="00F11570"/>
    <w:rsid w:val="00F11922"/>
    <w:rsid w:val="00F11D98"/>
    <w:rsid w:val="00F14B30"/>
    <w:rsid w:val="00F16332"/>
    <w:rsid w:val="00F17717"/>
    <w:rsid w:val="00F17813"/>
    <w:rsid w:val="00F23FC1"/>
    <w:rsid w:val="00F31C68"/>
    <w:rsid w:val="00F31F18"/>
    <w:rsid w:val="00F32667"/>
    <w:rsid w:val="00F32BD4"/>
    <w:rsid w:val="00F3402F"/>
    <w:rsid w:val="00F36E79"/>
    <w:rsid w:val="00F426E8"/>
    <w:rsid w:val="00F46C73"/>
    <w:rsid w:val="00F47796"/>
    <w:rsid w:val="00F47A9A"/>
    <w:rsid w:val="00F50F55"/>
    <w:rsid w:val="00F51D10"/>
    <w:rsid w:val="00F53C66"/>
    <w:rsid w:val="00F549CF"/>
    <w:rsid w:val="00F54C9F"/>
    <w:rsid w:val="00F54D60"/>
    <w:rsid w:val="00F55437"/>
    <w:rsid w:val="00F57091"/>
    <w:rsid w:val="00F577F4"/>
    <w:rsid w:val="00F57805"/>
    <w:rsid w:val="00F63153"/>
    <w:rsid w:val="00F668E2"/>
    <w:rsid w:val="00F70CD2"/>
    <w:rsid w:val="00F74DD6"/>
    <w:rsid w:val="00F769BE"/>
    <w:rsid w:val="00F81D2F"/>
    <w:rsid w:val="00F9096B"/>
    <w:rsid w:val="00F9103C"/>
    <w:rsid w:val="00F91625"/>
    <w:rsid w:val="00F921E5"/>
    <w:rsid w:val="00F93CDD"/>
    <w:rsid w:val="00F9425A"/>
    <w:rsid w:val="00FA0022"/>
    <w:rsid w:val="00FA00BF"/>
    <w:rsid w:val="00FA6041"/>
    <w:rsid w:val="00FB07F9"/>
    <w:rsid w:val="00FB1983"/>
    <w:rsid w:val="00FB4E10"/>
    <w:rsid w:val="00FB72B7"/>
    <w:rsid w:val="00FC0719"/>
    <w:rsid w:val="00FC1A0A"/>
    <w:rsid w:val="00FC1E30"/>
    <w:rsid w:val="00FC2308"/>
    <w:rsid w:val="00FC35C7"/>
    <w:rsid w:val="00FC4276"/>
    <w:rsid w:val="00FC5EAE"/>
    <w:rsid w:val="00FC64F3"/>
    <w:rsid w:val="00FC6659"/>
    <w:rsid w:val="00FD1E1C"/>
    <w:rsid w:val="00FD35B0"/>
    <w:rsid w:val="00FD42DA"/>
    <w:rsid w:val="00FD46E8"/>
    <w:rsid w:val="00FD53D2"/>
    <w:rsid w:val="00FD6AF7"/>
    <w:rsid w:val="00FD79F9"/>
    <w:rsid w:val="00FE40AB"/>
    <w:rsid w:val="00FE724D"/>
    <w:rsid w:val="00FF2622"/>
    <w:rsid w:val="00FF29E2"/>
    <w:rsid w:val="00FF63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45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71BB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qFormat/>
    <w:rsid w:val="00304522"/>
    <w:pPr>
      <w:keepNext/>
      <w:jc w:val="both"/>
      <w:outlineLvl w:val="4"/>
    </w:pPr>
    <w:rPr>
      <w:i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304522"/>
    <w:rPr>
      <w:rFonts w:ascii="Times New Roman" w:eastAsia="Times New Roman" w:hAnsi="Times New Roman" w:cs="Times New Roman"/>
      <w:i/>
      <w:sz w:val="28"/>
      <w:szCs w:val="20"/>
      <w:u w:val="single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471B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header"/>
    <w:basedOn w:val="a"/>
    <w:link w:val="a4"/>
    <w:rsid w:val="00471BB3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4">
    <w:name w:val="Верхний колонтитул Знак"/>
    <w:basedOn w:val="a0"/>
    <w:link w:val="a3"/>
    <w:rsid w:val="00471B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471BB3"/>
    <w:pPr>
      <w:ind w:firstLine="709"/>
    </w:pPr>
    <w:rPr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471B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471BB3"/>
    <w:pPr>
      <w:spacing w:after="120"/>
    </w:pPr>
    <w:rPr>
      <w:sz w:val="24"/>
      <w:szCs w:val="24"/>
    </w:rPr>
  </w:style>
  <w:style w:type="character" w:customStyle="1" w:styleId="a6">
    <w:name w:val="Основной текст Знак"/>
    <w:basedOn w:val="a0"/>
    <w:link w:val="a5"/>
    <w:rsid w:val="00471BB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471BB3"/>
  </w:style>
  <w:style w:type="paragraph" w:customStyle="1" w:styleId="1">
    <w:name w:val="Абзац списка1"/>
    <w:basedOn w:val="a"/>
    <w:rsid w:val="00471BB3"/>
    <w:pPr>
      <w:ind w:left="720"/>
    </w:pPr>
    <w:rPr>
      <w:rFonts w:ascii="Calibri" w:hAnsi="Calibri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29</Words>
  <Characters>10999</Characters>
  <Application>Microsoft Office Word</Application>
  <DocSecurity>0</DocSecurity>
  <Lines>91</Lines>
  <Paragraphs>25</Paragraphs>
  <ScaleCrop>false</ScaleCrop>
  <Company>RePack by SPecialiST</Company>
  <LinksUpToDate>false</LinksUpToDate>
  <CharactersWithSpaces>12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User</cp:lastModifiedBy>
  <cp:revision>2</cp:revision>
  <cp:lastPrinted>2017-02-03T06:47:00Z</cp:lastPrinted>
  <dcterms:created xsi:type="dcterms:W3CDTF">2018-08-05T07:31:00Z</dcterms:created>
  <dcterms:modified xsi:type="dcterms:W3CDTF">2018-08-05T07:31:00Z</dcterms:modified>
</cp:coreProperties>
</file>